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C3A61" w:rsidRPr="00FC3A61" w:rsidRDefault="00FC3A61" w:rsidP="00FC3A6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FC3A6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ПАСПОРТ СТАРТАП-ПРОЕКТА</w:t>
      </w:r>
    </w:p>
    <w:p w:rsidR="00FC3A61" w:rsidRPr="00FC3A61" w:rsidRDefault="00FC3A61" w:rsidP="00FC3A6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FC3A61" w:rsidRPr="00FC3A61" w:rsidRDefault="00FC3A61" w:rsidP="00FC3A6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FC3A61" w:rsidRPr="00FC3A61" w:rsidRDefault="00FC3A61" w:rsidP="00FC3A61">
      <w:pPr>
        <w:spacing w:after="0" w:line="240" w:lineRule="auto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C3A61">
        <w:rPr>
          <w:rFonts w:ascii="Times New Roman" w:eastAsia="Times New Roman" w:hAnsi="Times New Roman" w:cs="Times New Roman"/>
          <w:sz w:val="24"/>
          <w:szCs w:val="24"/>
          <w:lang w:eastAsia="ru-RU"/>
        </w:rPr>
        <w:t>«_</w:t>
      </w:r>
      <w:r w:rsidRPr="00FC3A61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01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_</w:t>
      </w:r>
      <w:r w:rsidRPr="00FC3A61">
        <w:rPr>
          <w:rFonts w:ascii="Times New Roman" w:eastAsia="Times New Roman" w:hAnsi="Times New Roman" w:cs="Times New Roman"/>
          <w:sz w:val="24"/>
          <w:szCs w:val="24"/>
          <w:lang w:eastAsia="ru-RU"/>
        </w:rPr>
        <w:t>» _</w:t>
      </w:r>
      <w:r w:rsidRPr="00FC3A61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декабря</w:t>
      </w:r>
      <w:r w:rsidRPr="00FC3A61">
        <w:rPr>
          <w:rFonts w:ascii="Times New Roman" w:eastAsia="Times New Roman" w:hAnsi="Times New Roman" w:cs="Times New Roman"/>
          <w:sz w:val="24"/>
          <w:szCs w:val="24"/>
          <w:lang w:eastAsia="ru-RU"/>
        </w:rPr>
        <w:t>_ 2022 г.</w:t>
      </w:r>
    </w:p>
    <w:p w:rsidR="00FC3A61" w:rsidRPr="00FC3A61" w:rsidRDefault="00FC3A61" w:rsidP="00FC3A6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tbl>
      <w:tblPr>
        <w:tblStyle w:val="1"/>
        <w:tblW w:w="5000" w:type="pct"/>
        <w:tblCellMar>
          <w:left w:w="0" w:type="dxa"/>
          <w:right w:w="0" w:type="dxa"/>
        </w:tblCellMar>
        <w:tblLook w:val="04A0"/>
      </w:tblPr>
      <w:tblGrid>
        <w:gridCol w:w="3332"/>
        <w:gridCol w:w="6033"/>
      </w:tblGrid>
      <w:tr w:rsidR="00FC3A61" w:rsidRPr="00FC3A61" w:rsidTr="00C06886">
        <w:tc>
          <w:tcPr>
            <w:tcW w:w="3549" w:type="dxa"/>
          </w:tcPr>
          <w:p w:rsidR="00FC3A61" w:rsidRPr="00FC3A61" w:rsidRDefault="00FC3A61" w:rsidP="00FC3A61">
            <w:pPr>
              <w:rPr>
                <w:sz w:val="24"/>
                <w:szCs w:val="24"/>
              </w:rPr>
            </w:pPr>
            <w:r w:rsidRPr="00FC3A61">
              <w:rPr>
                <w:sz w:val="24"/>
                <w:szCs w:val="24"/>
              </w:rPr>
              <w:t>Наименование Получателя гранта</w:t>
            </w:r>
          </w:p>
        </w:tc>
        <w:tc>
          <w:tcPr>
            <w:tcW w:w="6666" w:type="dxa"/>
            <w:vAlign w:val="center"/>
          </w:tcPr>
          <w:p w:rsidR="00FC3A61" w:rsidRPr="00FC3A61" w:rsidRDefault="00FC3A61" w:rsidP="00FC3A61">
            <w:pPr>
              <w:jc w:val="both"/>
              <w:rPr>
                <w:sz w:val="24"/>
                <w:szCs w:val="24"/>
              </w:rPr>
            </w:pPr>
            <w:r w:rsidRPr="00FC3A61">
              <w:rPr>
                <w:sz w:val="24"/>
                <w:szCs w:val="24"/>
              </w:rPr>
              <w:t>Федеральное государственное бюджетное образовател</w:t>
            </w:r>
            <w:r w:rsidRPr="00FC3A61">
              <w:rPr>
                <w:sz w:val="24"/>
                <w:szCs w:val="24"/>
              </w:rPr>
              <w:t>ь</w:t>
            </w:r>
            <w:r w:rsidRPr="00FC3A61">
              <w:rPr>
                <w:sz w:val="24"/>
                <w:szCs w:val="24"/>
              </w:rPr>
              <w:t>ное учреждение высшего образования «Ивановский гос</w:t>
            </w:r>
            <w:r w:rsidRPr="00FC3A61">
              <w:rPr>
                <w:sz w:val="24"/>
                <w:szCs w:val="24"/>
              </w:rPr>
              <w:t>у</w:t>
            </w:r>
            <w:r w:rsidRPr="00FC3A61">
              <w:rPr>
                <w:sz w:val="24"/>
                <w:szCs w:val="24"/>
              </w:rPr>
              <w:t>дарственный энергетический университет имени В.И. Ленина»</w:t>
            </w:r>
          </w:p>
        </w:tc>
      </w:tr>
      <w:tr w:rsidR="00FC3A61" w:rsidRPr="00FC3A61" w:rsidTr="00C06886">
        <w:tc>
          <w:tcPr>
            <w:tcW w:w="3549" w:type="dxa"/>
          </w:tcPr>
          <w:p w:rsidR="00FC3A61" w:rsidRPr="00FC3A61" w:rsidRDefault="00FC3A61" w:rsidP="00FC3A61">
            <w:pPr>
              <w:rPr>
                <w:sz w:val="24"/>
                <w:szCs w:val="24"/>
              </w:rPr>
            </w:pPr>
            <w:r w:rsidRPr="00FC3A61">
              <w:rPr>
                <w:sz w:val="24"/>
                <w:szCs w:val="24"/>
              </w:rPr>
              <w:t>ИНН Грантополучателя</w:t>
            </w:r>
          </w:p>
        </w:tc>
        <w:tc>
          <w:tcPr>
            <w:tcW w:w="6666" w:type="dxa"/>
            <w:vAlign w:val="center"/>
          </w:tcPr>
          <w:p w:rsidR="00FC3A61" w:rsidRPr="00FC3A61" w:rsidRDefault="00FC3A61" w:rsidP="00FC3A61">
            <w:pPr>
              <w:jc w:val="both"/>
              <w:rPr>
                <w:sz w:val="24"/>
                <w:szCs w:val="24"/>
              </w:rPr>
            </w:pPr>
            <w:r w:rsidRPr="00FC3A61">
              <w:rPr>
                <w:sz w:val="24"/>
                <w:szCs w:val="24"/>
              </w:rPr>
              <w:t>3731000308</w:t>
            </w:r>
          </w:p>
        </w:tc>
      </w:tr>
      <w:tr w:rsidR="00FC3A61" w:rsidRPr="00FC3A61" w:rsidTr="00C06886">
        <w:tc>
          <w:tcPr>
            <w:tcW w:w="3549" w:type="dxa"/>
          </w:tcPr>
          <w:p w:rsidR="00FC3A61" w:rsidRPr="00FC3A61" w:rsidRDefault="00FC3A61" w:rsidP="00FC3A61">
            <w:pPr>
              <w:rPr>
                <w:sz w:val="24"/>
                <w:szCs w:val="24"/>
              </w:rPr>
            </w:pPr>
            <w:r w:rsidRPr="00FC3A61">
              <w:rPr>
                <w:sz w:val="24"/>
                <w:szCs w:val="24"/>
              </w:rPr>
              <w:t>Наименование акселерацио</w:t>
            </w:r>
            <w:r w:rsidRPr="00FC3A61">
              <w:rPr>
                <w:sz w:val="24"/>
                <w:szCs w:val="24"/>
              </w:rPr>
              <w:t>н</w:t>
            </w:r>
            <w:r w:rsidRPr="00FC3A61">
              <w:rPr>
                <w:sz w:val="24"/>
                <w:szCs w:val="24"/>
              </w:rPr>
              <w:t>ной программы</w:t>
            </w:r>
          </w:p>
        </w:tc>
        <w:tc>
          <w:tcPr>
            <w:tcW w:w="6666" w:type="dxa"/>
            <w:vAlign w:val="center"/>
          </w:tcPr>
          <w:p w:rsidR="00FC3A61" w:rsidRPr="00FC3A61" w:rsidRDefault="00FC3A61" w:rsidP="00FC3A61">
            <w:pPr>
              <w:jc w:val="both"/>
              <w:rPr>
                <w:sz w:val="24"/>
                <w:szCs w:val="24"/>
              </w:rPr>
            </w:pPr>
            <w:r w:rsidRPr="00FC3A61">
              <w:rPr>
                <w:sz w:val="24"/>
                <w:szCs w:val="24"/>
              </w:rPr>
              <w:t>Акселерационная программа «</w:t>
            </w:r>
            <w:r w:rsidRPr="00FC3A61">
              <w:rPr>
                <w:sz w:val="24"/>
                <w:szCs w:val="24"/>
                <w:lang w:val="en-US"/>
              </w:rPr>
              <w:t>ProEcology</w:t>
            </w:r>
            <w:r w:rsidRPr="00FC3A61">
              <w:rPr>
                <w:sz w:val="24"/>
                <w:szCs w:val="24"/>
              </w:rPr>
              <w:t>»</w:t>
            </w:r>
          </w:p>
        </w:tc>
      </w:tr>
      <w:tr w:rsidR="00FC3A61" w:rsidRPr="00FC3A61" w:rsidTr="00C06886">
        <w:tc>
          <w:tcPr>
            <w:tcW w:w="3549" w:type="dxa"/>
          </w:tcPr>
          <w:p w:rsidR="00FC3A61" w:rsidRPr="00FC3A61" w:rsidRDefault="00FC3A61" w:rsidP="00FC3A61">
            <w:pPr>
              <w:rPr>
                <w:sz w:val="24"/>
                <w:szCs w:val="24"/>
              </w:rPr>
            </w:pPr>
            <w:r w:rsidRPr="00FC3A61">
              <w:rPr>
                <w:sz w:val="24"/>
                <w:szCs w:val="24"/>
              </w:rPr>
              <w:t>Дата начала реализации аксел</w:t>
            </w:r>
            <w:r w:rsidRPr="00FC3A61">
              <w:rPr>
                <w:sz w:val="24"/>
                <w:szCs w:val="24"/>
              </w:rPr>
              <w:t>е</w:t>
            </w:r>
            <w:r w:rsidRPr="00FC3A61">
              <w:rPr>
                <w:sz w:val="24"/>
                <w:szCs w:val="24"/>
              </w:rPr>
              <w:t>рационной программы</w:t>
            </w:r>
          </w:p>
        </w:tc>
        <w:tc>
          <w:tcPr>
            <w:tcW w:w="6666" w:type="dxa"/>
            <w:vAlign w:val="center"/>
          </w:tcPr>
          <w:p w:rsidR="00FC3A61" w:rsidRPr="00FC3A61" w:rsidRDefault="00FC3A61" w:rsidP="00FC3A61">
            <w:pPr>
              <w:jc w:val="both"/>
              <w:rPr>
                <w:sz w:val="24"/>
                <w:szCs w:val="24"/>
              </w:rPr>
            </w:pPr>
            <w:r w:rsidRPr="00FC3A61">
              <w:rPr>
                <w:sz w:val="24"/>
                <w:szCs w:val="24"/>
              </w:rPr>
              <w:t>01.10.2022</w:t>
            </w:r>
          </w:p>
        </w:tc>
      </w:tr>
      <w:tr w:rsidR="00FC3A61" w:rsidRPr="00FC3A61" w:rsidTr="00C06886">
        <w:tc>
          <w:tcPr>
            <w:tcW w:w="3549" w:type="dxa"/>
          </w:tcPr>
          <w:p w:rsidR="00FC3A61" w:rsidRPr="00FC3A61" w:rsidRDefault="00FC3A61" w:rsidP="00FC3A61">
            <w:pPr>
              <w:rPr>
                <w:sz w:val="24"/>
                <w:szCs w:val="24"/>
              </w:rPr>
            </w:pPr>
            <w:r w:rsidRPr="00FC3A61">
              <w:rPr>
                <w:sz w:val="24"/>
                <w:szCs w:val="24"/>
              </w:rPr>
              <w:t>Дата заключения и номер Дог</w:t>
            </w:r>
            <w:r w:rsidRPr="00FC3A61">
              <w:rPr>
                <w:sz w:val="24"/>
                <w:szCs w:val="24"/>
              </w:rPr>
              <w:t>о</w:t>
            </w:r>
            <w:r w:rsidRPr="00FC3A61">
              <w:rPr>
                <w:sz w:val="24"/>
                <w:szCs w:val="24"/>
              </w:rPr>
              <w:t>вора</w:t>
            </w:r>
          </w:p>
        </w:tc>
        <w:tc>
          <w:tcPr>
            <w:tcW w:w="6666" w:type="dxa"/>
            <w:vAlign w:val="center"/>
          </w:tcPr>
          <w:p w:rsidR="00FC3A61" w:rsidRPr="00FC3A61" w:rsidRDefault="00FC3A61" w:rsidP="00FC3A61">
            <w:pPr>
              <w:jc w:val="both"/>
              <w:rPr>
                <w:sz w:val="24"/>
                <w:szCs w:val="24"/>
              </w:rPr>
            </w:pPr>
            <w:r w:rsidRPr="00FC3A61">
              <w:rPr>
                <w:sz w:val="24"/>
                <w:szCs w:val="24"/>
              </w:rPr>
              <w:t>от 10.10.2022  № 70-2022-000816</w:t>
            </w:r>
          </w:p>
        </w:tc>
      </w:tr>
    </w:tbl>
    <w:p w:rsidR="00FC3A61" w:rsidRPr="00FC3A61" w:rsidRDefault="00FC3A61" w:rsidP="00FC3A6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273B2E" w:rsidRDefault="00273B2E" w:rsidP="00273B2E">
      <w:pPr>
        <w:jc w:val="center"/>
      </w:pPr>
    </w:p>
    <w:p w:rsidR="00FC3A61" w:rsidRPr="00FC3A61" w:rsidRDefault="00FC3A61" w:rsidP="00FC3A6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tbl>
      <w:tblPr>
        <w:tblStyle w:val="2"/>
        <w:tblW w:w="5000" w:type="pct"/>
        <w:tblCellMar>
          <w:left w:w="0" w:type="dxa"/>
          <w:right w:w="0" w:type="dxa"/>
        </w:tblCellMar>
        <w:tblLook w:val="04A0"/>
      </w:tblPr>
      <w:tblGrid>
        <w:gridCol w:w="1568"/>
        <w:gridCol w:w="7797"/>
      </w:tblGrid>
      <w:tr w:rsidR="00FC3A61" w:rsidRPr="00FC3A61" w:rsidTr="00C06886">
        <w:tc>
          <w:tcPr>
            <w:tcW w:w="10215" w:type="dxa"/>
            <w:gridSpan w:val="2"/>
          </w:tcPr>
          <w:p w:rsidR="00FC3A61" w:rsidRPr="00FC3A61" w:rsidRDefault="00FC3A61" w:rsidP="00FC3A61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 w:rsidRPr="00FC3A61">
              <w:rPr>
                <w:b/>
                <w:sz w:val="24"/>
                <w:szCs w:val="24"/>
              </w:rPr>
              <w:t>1. Общая информация о стартап-проекте</w:t>
            </w:r>
          </w:p>
        </w:tc>
      </w:tr>
      <w:tr w:rsidR="00FC3A61" w:rsidRPr="00FC3A61" w:rsidTr="00C06886">
        <w:tc>
          <w:tcPr>
            <w:tcW w:w="2415" w:type="dxa"/>
          </w:tcPr>
          <w:p w:rsidR="00FC3A61" w:rsidRPr="00FC3A61" w:rsidRDefault="00FC3A61" w:rsidP="00FC3A61">
            <w:pPr>
              <w:spacing w:line="360" w:lineRule="auto"/>
              <w:rPr>
                <w:b/>
                <w:sz w:val="24"/>
                <w:szCs w:val="24"/>
              </w:rPr>
            </w:pPr>
            <w:r w:rsidRPr="00FC3A61">
              <w:rPr>
                <w:b/>
                <w:sz w:val="24"/>
                <w:szCs w:val="24"/>
              </w:rPr>
              <w:t>Название стартап-проекта</w:t>
            </w:r>
          </w:p>
        </w:tc>
        <w:tc>
          <w:tcPr>
            <w:tcW w:w="7800" w:type="dxa"/>
          </w:tcPr>
          <w:p w:rsidR="00FC3A61" w:rsidRPr="00FC3A61" w:rsidRDefault="00FC3A61" w:rsidP="00FC3A61">
            <w:pPr>
              <w:ind w:firstLine="284"/>
              <w:jc w:val="both"/>
              <w:rPr>
                <w:sz w:val="24"/>
                <w:szCs w:val="24"/>
              </w:rPr>
            </w:pPr>
            <w:r w:rsidRPr="00FC3A61">
              <w:rPr>
                <w:sz w:val="24"/>
                <w:szCs w:val="24"/>
              </w:rPr>
              <w:t>Энергосберегающие ограждающие конструкции теплиц на основе пр</w:t>
            </w:r>
            <w:r w:rsidRPr="00FC3A61">
              <w:rPr>
                <w:sz w:val="24"/>
                <w:szCs w:val="24"/>
              </w:rPr>
              <w:t>и</w:t>
            </w:r>
            <w:r w:rsidRPr="00FC3A61">
              <w:rPr>
                <w:sz w:val="24"/>
                <w:szCs w:val="24"/>
              </w:rPr>
              <w:t>менения  теплоотражающих экранов</w:t>
            </w:r>
          </w:p>
        </w:tc>
      </w:tr>
      <w:tr w:rsidR="00FC3A61" w:rsidRPr="00FC3A61" w:rsidTr="00C06886">
        <w:tc>
          <w:tcPr>
            <w:tcW w:w="2415" w:type="dxa"/>
          </w:tcPr>
          <w:p w:rsidR="00FC3A61" w:rsidRPr="00FC3A61" w:rsidRDefault="00FC3A61" w:rsidP="00FC3A61">
            <w:pPr>
              <w:spacing w:line="360" w:lineRule="auto"/>
              <w:rPr>
                <w:b/>
                <w:sz w:val="24"/>
                <w:szCs w:val="24"/>
              </w:rPr>
            </w:pPr>
            <w:r w:rsidRPr="00FC3A61">
              <w:rPr>
                <w:b/>
                <w:sz w:val="24"/>
                <w:szCs w:val="24"/>
              </w:rPr>
              <w:t>Команда стартап-проекта</w:t>
            </w:r>
          </w:p>
        </w:tc>
        <w:tc>
          <w:tcPr>
            <w:tcW w:w="7800" w:type="dxa"/>
          </w:tcPr>
          <w:p w:rsidR="00FC3A61" w:rsidRPr="00FC3A61" w:rsidRDefault="00FC3A61" w:rsidP="00FC3A6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1. </w:t>
            </w:r>
            <w:r w:rsidRPr="00FC3A61">
              <w:rPr>
                <w:sz w:val="24"/>
                <w:szCs w:val="24"/>
              </w:rPr>
              <w:t>Круглов Сергей Дмитриевич, студ. гр. 4-4</w:t>
            </w:r>
          </w:p>
          <w:p w:rsidR="00FC3A61" w:rsidRPr="00FC3A61" w:rsidRDefault="00FC3A61" w:rsidP="00FC3A61">
            <w:pPr>
              <w:rPr>
                <w:sz w:val="24"/>
                <w:szCs w:val="24"/>
              </w:rPr>
            </w:pPr>
            <w:r w:rsidRPr="00FC3A61">
              <w:rPr>
                <w:sz w:val="24"/>
                <w:szCs w:val="24"/>
              </w:rPr>
              <w:t>2. Беляков Евгений Вячеславович, студ. гр. 4-4</w:t>
            </w:r>
          </w:p>
          <w:p w:rsidR="00FC3A61" w:rsidRPr="00FC3A61" w:rsidRDefault="00FC3A61" w:rsidP="00FC3A61">
            <w:pPr>
              <w:rPr>
                <w:sz w:val="24"/>
                <w:szCs w:val="24"/>
              </w:rPr>
            </w:pPr>
            <w:r w:rsidRPr="00FC3A61">
              <w:rPr>
                <w:sz w:val="24"/>
                <w:szCs w:val="24"/>
              </w:rPr>
              <w:t>3. Щербаков Дмитрий Александрович, студ. гр. 4-4</w:t>
            </w:r>
          </w:p>
          <w:p w:rsidR="00FC3A61" w:rsidRPr="00FC3A61" w:rsidRDefault="00FC3A61" w:rsidP="00FC3A61">
            <w:pPr>
              <w:rPr>
                <w:sz w:val="24"/>
                <w:szCs w:val="24"/>
              </w:rPr>
            </w:pPr>
            <w:r w:rsidRPr="00FC3A61">
              <w:rPr>
                <w:sz w:val="24"/>
                <w:szCs w:val="24"/>
              </w:rPr>
              <w:t>4. Летин Кирилл Алексеевич, студ. гр. 2-7</w:t>
            </w:r>
          </w:p>
        </w:tc>
      </w:tr>
      <w:tr w:rsidR="00FC3A61" w:rsidRPr="00FC3A61" w:rsidTr="00C06886">
        <w:tc>
          <w:tcPr>
            <w:tcW w:w="2415" w:type="dxa"/>
          </w:tcPr>
          <w:p w:rsidR="00FC3A61" w:rsidRPr="00FC3A61" w:rsidRDefault="00FC3A61" w:rsidP="00FC3A61">
            <w:pPr>
              <w:spacing w:line="360" w:lineRule="auto"/>
              <w:rPr>
                <w:b/>
                <w:sz w:val="24"/>
                <w:szCs w:val="24"/>
              </w:rPr>
            </w:pPr>
            <w:r w:rsidRPr="00FC3A61">
              <w:rPr>
                <w:b/>
                <w:sz w:val="24"/>
                <w:szCs w:val="24"/>
              </w:rPr>
              <w:t>Технологич</w:t>
            </w:r>
            <w:r w:rsidRPr="00FC3A61">
              <w:rPr>
                <w:b/>
                <w:sz w:val="24"/>
                <w:szCs w:val="24"/>
              </w:rPr>
              <w:t>е</w:t>
            </w:r>
            <w:r w:rsidRPr="00FC3A61">
              <w:rPr>
                <w:b/>
                <w:sz w:val="24"/>
                <w:szCs w:val="24"/>
              </w:rPr>
              <w:t>ское напра</w:t>
            </w:r>
            <w:r w:rsidRPr="00FC3A61">
              <w:rPr>
                <w:b/>
                <w:sz w:val="24"/>
                <w:szCs w:val="24"/>
              </w:rPr>
              <w:t>в</w:t>
            </w:r>
            <w:r w:rsidRPr="00FC3A61">
              <w:rPr>
                <w:b/>
                <w:sz w:val="24"/>
                <w:szCs w:val="24"/>
              </w:rPr>
              <w:t>ление</w:t>
            </w:r>
          </w:p>
        </w:tc>
        <w:tc>
          <w:tcPr>
            <w:tcW w:w="7800" w:type="dxa"/>
          </w:tcPr>
          <w:p w:rsidR="00FC3A61" w:rsidRPr="00FC3A61" w:rsidRDefault="00052FD6" w:rsidP="00052FD6">
            <w:pPr>
              <w:spacing w:line="360" w:lineRule="auto"/>
              <w:ind w:firstLine="284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ПроТопливо </w:t>
            </w:r>
          </w:p>
        </w:tc>
      </w:tr>
      <w:tr w:rsidR="00FC3A61" w:rsidRPr="00FC3A61" w:rsidTr="00C06886">
        <w:tc>
          <w:tcPr>
            <w:tcW w:w="2415" w:type="dxa"/>
          </w:tcPr>
          <w:p w:rsidR="00FC3A61" w:rsidRPr="00FC3A61" w:rsidRDefault="00FC3A61" w:rsidP="00FC3A61">
            <w:pPr>
              <w:spacing w:line="360" w:lineRule="auto"/>
              <w:rPr>
                <w:b/>
                <w:sz w:val="24"/>
                <w:szCs w:val="24"/>
              </w:rPr>
            </w:pPr>
            <w:r w:rsidRPr="00FC3A61">
              <w:rPr>
                <w:b/>
                <w:sz w:val="24"/>
                <w:szCs w:val="24"/>
              </w:rPr>
              <w:t>Описание стартап-проекта</w:t>
            </w:r>
          </w:p>
          <w:p w:rsidR="00FC3A61" w:rsidRPr="00FC3A61" w:rsidRDefault="00FC3A61" w:rsidP="00FC3A61">
            <w:pPr>
              <w:spacing w:line="360" w:lineRule="auto"/>
              <w:rPr>
                <w:sz w:val="24"/>
                <w:szCs w:val="24"/>
              </w:rPr>
            </w:pPr>
            <w:r w:rsidRPr="00FC3A61">
              <w:rPr>
                <w:sz w:val="24"/>
                <w:szCs w:val="24"/>
              </w:rPr>
              <w:t>(технол</w:t>
            </w:r>
            <w:r w:rsidRPr="00FC3A61">
              <w:rPr>
                <w:sz w:val="24"/>
                <w:szCs w:val="24"/>
              </w:rPr>
              <w:t>о</w:t>
            </w:r>
            <w:r w:rsidRPr="00FC3A61">
              <w:rPr>
                <w:sz w:val="24"/>
                <w:szCs w:val="24"/>
              </w:rPr>
              <w:t>гия/услуга/</w:t>
            </w:r>
            <w:r w:rsidRPr="00FC3A61">
              <w:rPr>
                <w:sz w:val="24"/>
                <w:szCs w:val="24"/>
              </w:rPr>
              <w:br/>
              <w:t>продукт)</w:t>
            </w:r>
          </w:p>
        </w:tc>
        <w:tc>
          <w:tcPr>
            <w:tcW w:w="7800" w:type="dxa"/>
          </w:tcPr>
          <w:p w:rsidR="00FC3A61" w:rsidRDefault="00052FD6" w:rsidP="00FC3A61">
            <w:pPr>
              <w:ind w:left="324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ехнология</w:t>
            </w:r>
          </w:p>
          <w:p w:rsidR="00052FD6" w:rsidRPr="00FC3A61" w:rsidRDefault="00052FD6" w:rsidP="00C06886">
            <w:pPr>
              <w:ind w:left="324"/>
              <w:jc w:val="both"/>
              <w:rPr>
                <w:sz w:val="24"/>
                <w:szCs w:val="24"/>
              </w:rPr>
            </w:pPr>
            <w:r w:rsidRPr="00052FD6">
              <w:rPr>
                <w:sz w:val="24"/>
                <w:szCs w:val="24"/>
              </w:rPr>
              <w:t>Энергосберегающие системы по созданию микроклимата в тепличных комплексах на основе поддержки микроклимата и теплоотражающих экранов</w:t>
            </w:r>
            <w:r w:rsidR="00C06886">
              <w:rPr>
                <w:sz w:val="24"/>
                <w:szCs w:val="24"/>
              </w:rPr>
              <w:t>. С внутренней стороны ограждения теплицы используются м</w:t>
            </w:r>
            <w:r w:rsidR="00C06886">
              <w:rPr>
                <w:sz w:val="24"/>
                <w:szCs w:val="24"/>
              </w:rPr>
              <w:t>о</w:t>
            </w:r>
            <w:r w:rsidR="00C06886">
              <w:rPr>
                <w:sz w:val="24"/>
                <w:szCs w:val="24"/>
              </w:rPr>
              <w:t>бильные металлические экраны с высокой теплоотражательной спосо</w:t>
            </w:r>
            <w:r w:rsidR="00C06886">
              <w:rPr>
                <w:sz w:val="24"/>
                <w:szCs w:val="24"/>
              </w:rPr>
              <w:t>б</w:t>
            </w:r>
            <w:r w:rsidR="00C06886">
              <w:rPr>
                <w:sz w:val="24"/>
                <w:szCs w:val="24"/>
              </w:rPr>
              <w:t>ностью, которые позволяют значительно сократить тепловые трансми</w:t>
            </w:r>
            <w:r w:rsidR="00C06886">
              <w:rPr>
                <w:sz w:val="24"/>
                <w:szCs w:val="24"/>
              </w:rPr>
              <w:t>с</w:t>
            </w:r>
            <w:r w:rsidR="00C06886">
              <w:rPr>
                <w:sz w:val="24"/>
                <w:szCs w:val="24"/>
              </w:rPr>
              <w:t>сионные потери (в 2-3 раза), и следовательно снизить затраты тепловой энергии на поддержание необходимой температуры внутреннего возд</w:t>
            </w:r>
            <w:r w:rsidR="00C06886">
              <w:rPr>
                <w:sz w:val="24"/>
                <w:szCs w:val="24"/>
              </w:rPr>
              <w:t>у</w:t>
            </w:r>
            <w:r w:rsidR="00C06886">
              <w:rPr>
                <w:sz w:val="24"/>
                <w:szCs w:val="24"/>
              </w:rPr>
              <w:t xml:space="preserve">ха в теплице и затраты топлива. </w:t>
            </w:r>
          </w:p>
        </w:tc>
      </w:tr>
      <w:tr w:rsidR="00FC3A61" w:rsidRPr="00FC3A61" w:rsidTr="00C06886">
        <w:tc>
          <w:tcPr>
            <w:tcW w:w="2415" w:type="dxa"/>
          </w:tcPr>
          <w:p w:rsidR="00FC3A61" w:rsidRPr="00FC3A61" w:rsidRDefault="00FC3A61" w:rsidP="00FC3A61">
            <w:pPr>
              <w:spacing w:line="360" w:lineRule="auto"/>
              <w:rPr>
                <w:b/>
                <w:sz w:val="24"/>
                <w:szCs w:val="24"/>
              </w:rPr>
            </w:pPr>
            <w:r w:rsidRPr="00FC3A61">
              <w:rPr>
                <w:b/>
                <w:sz w:val="24"/>
                <w:szCs w:val="24"/>
              </w:rPr>
              <w:t>Актуальность стартап-проекта</w:t>
            </w:r>
          </w:p>
          <w:p w:rsidR="00FC3A61" w:rsidRPr="00FC3A61" w:rsidRDefault="00FC3A61" w:rsidP="00FC3A61">
            <w:pPr>
              <w:spacing w:line="360" w:lineRule="auto"/>
              <w:rPr>
                <w:sz w:val="24"/>
                <w:szCs w:val="24"/>
              </w:rPr>
            </w:pPr>
            <w:r w:rsidRPr="00FC3A61">
              <w:rPr>
                <w:sz w:val="24"/>
                <w:szCs w:val="24"/>
              </w:rPr>
              <w:t xml:space="preserve">(описание проблемы и </w:t>
            </w:r>
            <w:r w:rsidRPr="00FC3A61">
              <w:rPr>
                <w:sz w:val="24"/>
                <w:szCs w:val="24"/>
              </w:rPr>
              <w:lastRenderedPageBreak/>
              <w:t>решения пр</w:t>
            </w:r>
            <w:r w:rsidRPr="00FC3A61">
              <w:rPr>
                <w:sz w:val="24"/>
                <w:szCs w:val="24"/>
              </w:rPr>
              <w:t>о</w:t>
            </w:r>
            <w:r w:rsidRPr="00FC3A61">
              <w:rPr>
                <w:sz w:val="24"/>
                <w:szCs w:val="24"/>
              </w:rPr>
              <w:t>блемы)</w:t>
            </w:r>
          </w:p>
        </w:tc>
        <w:tc>
          <w:tcPr>
            <w:tcW w:w="7800" w:type="dxa"/>
          </w:tcPr>
          <w:p w:rsidR="00FC3A61" w:rsidRPr="00FC3A61" w:rsidRDefault="00052FD6" w:rsidP="00C06886">
            <w:pPr>
              <w:ind w:firstLine="284"/>
              <w:jc w:val="both"/>
              <w:rPr>
                <w:sz w:val="24"/>
                <w:szCs w:val="24"/>
              </w:rPr>
            </w:pPr>
            <w:r w:rsidRPr="00052FD6">
              <w:rPr>
                <w:sz w:val="24"/>
                <w:szCs w:val="24"/>
              </w:rPr>
              <w:lastRenderedPageBreak/>
              <w:t>Внедрение энергосберегающих мероприятий на объекте, где необход</w:t>
            </w:r>
            <w:r w:rsidRPr="00052FD6">
              <w:rPr>
                <w:sz w:val="24"/>
                <w:szCs w:val="24"/>
              </w:rPr>
              <w:t>и</w:t>
            </w:r>
            <w:r w:rsidRPr="00052FD6">
              <w:rPr>
                <w:sz w:val="24"/>
                <w:szCs w:val="24"/>
              </w:rPr>
              <w:t>мо поддерживать допустимые параметры воздуха для эффективного выр</w:t>
            </w:r>
            <w:r w:rsidRPr="00052FD6">
              <w:rPr>
                <w:sz w:val="24"/>
                <w:szCs w:val="24"/>
              </w:rPr>
              <w:t>а</w:t>
            </w:r>
            <w:r w:rsidRPr="00052FD6">
              <w:rPr>
                <w:sz w:val="24"/>
                <w:szCs w:val="24"/>
              </w:rPr>
              <w:t>щивания  агрокультур</w:t>
            </w:r>
            <w:r w:rsidR="00C06886">
              <w:rPr>
                <w:sz w:val="24"/>
                <w:szCs w:val="24"/>
              </w:rPr>
              <w:t>. Уменьшение затрат на  ТЭР позволит снизить себ</w:t>
            </w:r>
            <w:r w:rsidR="00C06886">
              <w:rPr>
                <w:sz w:val="24"/>
                <w:szCs w:val="24"/>
              </w:rPr>
              <w:t>е</w:t>
            </w:r>
            <w:r w:rsidR="00C06886">
              <w:rPr>
                <w:sz w:val="24"/>
                <w:szCs w:val="24"/>
              </w:rPr>
              <w:t>стоимость выращиваемых в теплице культур и повысить конкурентные преимущества производимой организацией продукции.</w:t>
            </w:r>
          </w:p>
        </w:tc>
      </w:tr>
      <w:tr w:rsidR="00FC3A61" w:rsidRPr="00FC3A61" w:rsidTr="00C06886">
        <w:tc>
          <w:tcPr>
            <w:tcW w:w="2415" w:type="dxa"/>
          </w:tcPr>
          <w:p w:rsidR="00FC3A61" w:rsidRPr="00FC3A61" w:rsidRDefault="00FC3A61" w:rsidP="00FC3A61">
            <w:pPr>
              <w:spacing w:line="360" w:lineRule="auto"/>
              <w:rPr>
                <w:b/>
                <w:sz w:val="24"/>
                <w:szCs w:val="24"/>
              </w:rPr>
            </w:pPr>
            <w:r w:rsidRPr="00FC3A61">
              <w:rPr>
                <w:b/>
                <w:sz w:val="24"/>
                <w:szCs w:val="24"/>
              </w:rPr>
              <w:lastRenderedPageBreak/>
              <w:t>Технологич</w:t>
            </w:r>
            <w:r w:rsidRPr="00FC3A61">
              <w:rPr>
                <w:b/>
                <w:sz w:val="24"/>
                <w:szCs w:val="24"/>
              </w:rPr>
              <w:t>е</w:t>
            </w:r>
            <w:r w:rsidRPr="00FC3A61">
              <w:rPr>
                <w:b/>
                <w:sz w:val="24"/>
                <w:szCs w:val="24"/>
              </w:rPr>
              <w:t>ские риски</w:t>
            </w:r>
          </w:p>
        </w:tc>
        <w:tc>
          <w:tcPr>
            <w:tcW w:w="7800" w:type="dxa"/>
            <w:tcMar>
              <w:left w:w="28" w:type="dxa"/>
              <w:right w:w="28" w:type="dxa"/>
            </w:tcMar>
          </w:tcPr>
          <w:p w:rsidR="00C06886" w:rsidRPr="005B7AF3" w:rsidRDefault="00C06886" w:rsidP="00C06886">
            <w:pPr>
              <w:jc w:val="center"/>
              <w:rPr>
                <w:b/>
                <w:bCs/>
                <w:sz w:val="32"/>
                <w:szCs w:val="32"/>
              </w:rPr>
            </w:pPr>
            <w:r>
              <w:rPr>
                <w:b/>
                <w:bCs/>
                <w:sz w:val="32"/>
                <w:szCs w:val="32"/>
              </w:rPr>
              <w:t>Матрица рисков</w:t>
            </w: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/>
            </w:tblPr>
            <w:tblGrid>
              <w:gridCol w:w="1640"/>
              <w:gridCol w:w="1390"/>
              <w:gridCol w:w="1127"/>
              <w:gridCol w:w="1127"/>
              <w:gridCol w:w="2447"/>
            </w:tblGrid>
            <w:tr w:rsidR="003A1F68" w:rsidRPr="001E34A0" w:rsidTr="00C06886">
              <w:trPr>
                <w:jc w:val="center"/>
              </w:trPr>
              <w:tc>
                <w:tcPr>
                  <w:tcW w:w="193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C06886" w:rsidRPr="001E34A0" w:rsidRDefault="00C06886" w:rsidP="00C06886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1E34A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Риски (те</w:t>
                  </w:r>
                  <w:r w:rsidRPr="001E34A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х</w:t>
                  </w:r>
                  <w:r w:rsidRPr="001E34A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нические, о</w:t>
                  </w:r>
                  <w:r w:rsidRPr="001E34A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р</w:t>
                  </w:r>
                  <w:r w:rsidRPr="001E34A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ганизацио</w:t>
                  </w:r>
                  <w:r w:rsidRPr="001E34A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н</w:t>
                  </w:r>
                  <w:r w:rsidRPr="001E34A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ные, упра</w:t>
                  </w:r>
                  <w:r w:rsidRPr="001E34A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в</w:t>
                  </w:r>
                  <w:r w:rsidRPr="001E34A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ленческие, внешние и т.д.)</w:t>
                  </w:r>
                </w:p>
              </w:tc>
              <w:tc>
                <w:tcPr>
                  <w:tcW w:w="149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C06886" w:rsidRPr="001E34A0" w:rsidRDefault="00C06886" w:rsidP="003A1F68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1E34A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Вероя</w:t>
                  </w:r>
                  <w:r w:rsidRPr="001E34A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т</w:t>
                  </w:r>
                  <w:r w:rsidRPr="001E34A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ность </w:t>
                  </w:r>
                  <w:r w:rsidR="003A1F68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во</w:t>
                  </w:r>
                  <w:r w:rsidR="003A1F68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з</w:t>
                  </w:r>
                  <w:r w:rsidR="003A1F68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никнов</w:t>
                  </w:r>
                  <w:r w:rsidR="003A1F68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е</w:t>
                  </w:r>
                  <w:r w:rsidR="003A1F68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ния </w:t>
                  </w:r>
                  <w:r w:rsidRPr="001E34A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(ч</w:t>
                  </w:r>
                  <w:r w:rsidRPr="001E34A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и</w:t>
                  </w:r>
                  <w:r w:rsidRPr="001E34A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словой п</w:t>
                  </w:r>
                  <w:r w:rsidRPr="001E34A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о</w:t>
                  </w:r>
                  <w:r w:rsidRPr="001E34A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казатель)</w:t>
                  </w:r>
                </w:p>
              </w:tc>
              <w:tc>
                <w:tcPr>
                  <w:tcW w:w="149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C06886" w:rsidRPr="001E34A0" w:rsidRDefault="003A1F68" w:rsidP="00C06886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Влияние </w:t>
                  </w:r>
                  <w:r w:rsidR="00C06886" w:rsidRPr="001E34A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(числ</w:t>
                  </w:r>
                  <w:r w:rsidR="00C06886" w:rsidRPr="001E34A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о</w:t>
                  </w:r>
                  <w:r w:rsidR="00C06886" w:rsidRPr="001E34A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вой п</w:t>
                  </w:r>
                  <w:r w:rsidR="00C06886" w:rsidRPr="001E34A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о</w:t>
                  </w:r>
                  <w:r w:rsidR="00C06886" w:rsidRPr="001E34A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каз</w:t>
                  </w:r>
                  <w:r w:rsidR="00C06886" w:rsidRPr="001E34A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а</w:t>
                  </w:r>
                  <w:r w:rsidR="00C06886" w:rsidRPr="001E34A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тель)</w:t>
                  </w:r>
                </w:p>
              </w:tc>
              <w:tc>
                <w:tcPr>
                  <w:tcW w:w="170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C06886" w:rsidRPr="001E34A0" w:rsidRDefault="00C06886" w:rsidP="00C06886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1E34A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Вес ри</w:t>
                  </w:r>
                  <w:r w:rsidRPr="001E34A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с</w:t>
                  </w:r>
                  <w:r w:rsidRPr="001E34A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ка (ч</w:t>
                  </w:r>
                  <w:r w:rsidRPr="001E34A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и</w:t>
                  </w:r>
                  <w:r w:rsidRPr="001E34A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словой показ</w:t>
                  </w:r>
                  <w:r w:rsidRPr="001E34A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а</w:t>
                  </w:r>
                  <w:r w:rsidRPr="001E34A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тель)</w:t>
                  </w:r>
                </w:p>
              </w:tc>
              <w:tc>
                <w:tcPr>
                  <w:tcW w:w="261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C06886" w:rsidRPr="001E34A0" w:rsidRDefault="00C06886" w:rsidP="00C06886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1E34A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Реагирование (разр</w:t>
                  </w:r>
                  <w:r w:rsidRPr="001E34A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а</w:t>
                  </w:r>
                  <w:r w:rsidRPr="001E34A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ботка возможных п</w:t>
                  </w:r>
                  <w:r w:rsidRPr="001E34A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у</w:t>
                  </w:r>
                  <w:r w:rsidRPr="001E34A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тей и определение действий, способс</w:t>
                  </w:r>
                  <w:r w:rsidRPr="001E34A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т</w:t>
                  </w:r>
                  <w:r w:rsidRPr="001E34A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вующих повышению благоприятных во</w:t>
                  </w:r>
                  <w:r w:rsidRPr="001E34A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з</w:t>
                  </w:r>
                  <w:r w:rsidRPr="001E34A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можностей и сниж</w:t>
                  </w:r>
                  <w:r w:rsidRPr="001E34A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е</w:t>
                  </w:r>
                  <w:r w:rsidRPr="001E34A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нию угроз для до</w:t>
                  </w:r>
                  <w:r w:rsidRPr="001E34A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с</w:t>
                  </w:r>
                  <w:r w:rsidRPr="001E34A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тижения целей пр</w:t>
                  </w:r>
                  <w:r w:rsidRPr="001E34A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о</w:t>
                  </w:r>
                  <w:r w:rsidRPr="001E34A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екта)</w:t>
                  </w:r>
                </w:p>
              </w:tc>
            </w:tr>
            <w:tr w:rsidR="003A1F68" w:rsidRPr="001E34A0" w:rsidTr="00C06886">
              <w:trPr>
                <w:jc w:val="center"/>
              </w:trPr>
              <w:tc>
                <w:tcPr>
                  <w:tcW w:w="193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C06886" w:rsidRPr="001E34A0" w:rsidRDefault="00C06886" w:rsidP="00C06886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</w:p>
                <w:p w:rsidR="00C06886" w:rsidRPr="001E34A0" w:rsidRDefault="00C06886" w:rsidP="00C06886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Появление конкурента</w:t>
                  </w:r>
                </w:p>
                <w:p w:rsidR="00C06886" w:rsidRPr="001E34A0" w:rsidRDefault="00C06886" w:rsidP="00C06886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49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C06886" w:rsidRPr="001E34A0" w:rsidRDefault="003A1F68" w:rsidP="00C06886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0,</w:t>
                  </w:r>
                  <w:r w:rsidR="00C06886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8</w:t>
                  </w:r>
                </w:p>
              </w:tc>
              <w:tc>
                <w:tcPr>
                  <w:tcW w:w="149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C06886" w:rsidRPr="001E34A0" w:rsidRDefault="003A1F68" w:rsidP="00C06886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0,</w:t>
                  </w:r>
                  <w:r w:rsidR="00C06886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170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C06886" w:rsidRPr="001E34A0" w:rsidRDefault="003A1F68" w:rsidP="00C06886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0,24</w:t>
                  </w:r>
                </w:p>
              </w:tc>
              <w:tc>
                <w:tcPr>
                  <w:tcW w:w="261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C06886" w:rsidRPr="001E34A0" w:rsidRDefault="00C06886" w:rsidP="00C06886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Улучшение качества работ. Клиентоор</w: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и</w: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ентированность. Увеличение спектра работ. Внедрение н</w: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о</w: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вых технологий пр</w: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о</w: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изводства</w:t>
                  </w:r>
                </w:p>
              </w:tc>
            </w:tr>
            <w:tr w:rsidR="003A1F68" w:rsidRPr="001E34A0" w:rsidTr="00C06886">
              <w:trPr>
                <w:jc w:val="center"/>
              </w:trPr>
              <w:tc>
                <w:tcPr>
                  <w:tcW w:w="193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C06886" w:rsidRPr="001E34A0" w:rsidRDefault="00C06886" w:rsidP="00C06886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Длительность выполнения монтажных работ</w:t>
                  </w:r>
                </w:p>
                <w:p w:rsidR="00C06886" w:rsidRPr="001E34A0" w:rsidRDefault="00C06886" w:rsidP="00C06886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</w:p>
                <w:p w:rsidR="00C06886" w:rsidRPr="001E34A0" w:rsidRDefault="00C06886" w:rsidP="00C06886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49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C06886" w:rsidRPr="001E34A0" w:rsidRDefault="003A1F68" w:rsidP="00C06886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0,</w:t>
                  </w:r>
                  <w:r w:rsidR="00C06886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149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C06886" w:rsidRPr="001E34A0" w:rsidRDefault="003A1F68" w:rsidP="00C06886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0,</w:t>
                  </w:r>
                  <w:r w:rsidR="00C06886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170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C06886" w:rsidRPr="001E34A0" w:rsidRDefault="003A1F68" w:rsidP="00C06886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0,25</w:t>
                  </w:r>
                </w:p>
              </w:tc>
              <w:tc>
                <w:tcPr>
                  <w:tcW w:w="261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C06886" w:rsidRPr="001E34A0" w:rsidRDefault="00C06886" w:rsidP="00C06886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Расширение штата</w:t>
                  </w:r>
                </w:p>
              </w:tc>
            </w:tr>
            <w:tr w:rsidR="003A1F68" w:rsidRPr="001E34A0" w:rsidTr="00C06886">
              <w:trPr>
                <w:jc w:val="center"/>
              </w:trPr>
              <w:tc>
                <w:tcPr>
                  <w:tcW w:w="193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C06886" w:rsidRPr="001E34A0" w:rsidRDefault="00C06886" w:rsidP="00C06886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Сезонность работ</w:t>
                  </w:r>
                </w:p>
                <w:p w:rsidR="00C06886" w:rsidRPr="001E34A0" w:rsidRDefault="00C06886" w:rsidP="00C06886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</w:p>
                <w:p w:rsidR="00C06886" w:rsidRPr="001E34A0" w:rsidRDefault="00C06886" w:rsidP="00C06886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49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C06886" w:rsidRPr="001E34A0" w:rsidRDefault="003A1F68" w:rsidP="00C06886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0,</w:t>
                  </w:r>
                  <w:r w:rsidR="00C06886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9</w:t>
                  </w:r>
                </w:p>
              </w:tc>
              <w:tc>
                <w:tcPr>
                  <w:tcW w:w="149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C06886" w:rsidRPr="001E34A0" w:rsidRDefault="003A1F68" w:rsidP="00C06886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0,</w:t>
                  </w:r>
                  <w:r w:rsidR="00C06886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9</w:t>
                  </w:r>
                </w:p>
              </w:tc>
              <w:tc>
                <w:tcPr>
                  <w:tcW w:w="170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C06886" w:rsidRPr="001E34A0" w:rsidRDefault="003A1F68" w:rsidP="00C06886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0,81</w:t>
                  </w:r>
                </w:p>
              </w:tc>
              <w:tc>
                <w:tcPr>
                  <w:tcW w:w="261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C06886" w:rsidRPr="001E34A0" w:rsidRDefault="00C06886" w:rsidP="00C06886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Разделение деятел</w: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ь</w: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ности по сезонам</w:t>
                  </w:r>
                </w:p>
              </w:tc>
            </w:tr>
            <w:tr w:rsidR="003A1F68" w:rsidRPr="001E34A0" w:rsidTr="00C06886">
              <w:trPr>
                <w:trHeight w:val="141"/>
                <w:jc w:val="center"/>
              </w:trPr>
              <w:tc>
                <w:tcPr>
                  <w:tcW w:w="193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C06886" w:rsidRPr="001E34A0" w:rsidRDefault="00C06886" w:rsidP="00C06886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Падение р</w: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е</w: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альных дох</w: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о</w: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дов насел</w: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е</w: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ния</w:t>
                  </w:r>
                </w:p>
                <w:p w:rsidR="00C06886" w:rsidRPr="001E34A0" w:rsidRDefault="00C06886" w:rsidP="00C06886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</w:p>
                <w:p w:rsidR="00C06886" w:rsidRPr="001E34A0" w:rsidRDefault="00C06886" w:rsidP="00C06886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49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C06886" w:rsidRPr="001E34A0" w:rsidRDefault="003A1F68" w:rsidP="00C06886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0,</w:t>
                  </w:r>
                  <w:r w:rsidR="00C06886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7</w:t>
                  </w:r>
                </w:p>
              </w:tc>
              <w:tc>
                <w:tcPr>
                  <w:tcW w:w="149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C06886" w:rsidRPr="001E34A0" w:rsidRDefault="003A1F68" w:rsidP="00C06886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0,</w:t>
                  </w:r>
                  <w:r w:rsidR="00C06886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170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C06886" w:rsidRPr="001E34A0" w:rsidRDefault="003A1F68" w:rsidP="00C06886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0,35</w:t>
                  </w:r>
                </w:p>
              </w:tc>
              <w:tc>
                <w:tcPr>
                  <w:tcW w:w="261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C06886" w:rsidRPr="001E34A0" w:rsidRDefault="00C06886" w:rsidP="00C06886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Система акций, ск</w: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и</w: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док, рассрочек</w:t>
                  </w:r>
                </w:p>
              </w:tc>
            </w:tr>
            <w:tr w:rsidR="003A1F68" w:rsidRPr="001E34A0" w:rsidTr="00C06886">
              <w:trPr>
                <w:trHeight w:val="138"/>
                <w:jc w:val="center"/>
              </w:trPr>
              <w:tc>
                <w:tcPr>
                  <w:tcW w:w="193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C06886" w:rsidRPr="001E34A0" w:rsidRDefault="00C06886" w:rsidP="00C06886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Низкая кв</w: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а</w: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лификация персонала</w:t>
                  </w:r>
                </w:p>
                <w:p w:rsidR="00C06886" w:rsidRPr="001E34A0" w:rsidRDefault="00C06886" w:rsidP="00C06886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</w:p>
                <w:p w:rsidR="00C06886" w:rsidRPr="001E34A0" w:rsidRDefault="00C06886" w:rsidP="00C06886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49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C06886" w:rsidRPr="001E34A0" w:rsidRDefault="003A1F68" w:rsidP="00C06886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0,5</w:t>
                  </w:r>
                </w:p>
              </w:tc>
              <w:tc>
                <w:tcPr>
                  <w:tcW w:w="149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C06886" w:rsidRPr="001E34A0" w:rsidRDefault="003A1F68" w:rsidP="00C06886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0,8</w:t>
                  </w:r>
                </w:p>
              </w:tc>
              <w:tc>
                <w:tcPr>
                  <w:tcW w:w="170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C06886" w:rsidRPr="001E34A0" w:rsidRDefault="003A1F68" w:rsidP="00C06886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0,4</w:t>
                  </w:r>
                </w:p>
              </w:tc>
              <w:tc>
                <w:tcPr>
                  <w:tcW w:w="261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C06886" w:rsidRPr="001E34A0" w:rsidRDefault="00C06886" w:rsidP="00C06886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Организация курсов повышения квалиф</w: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и</w: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кации</w:t>
                  </w:r>
                </w:p>
              </w:tc>
            </w:tr>
            <w:tr w:rsidR="003A1F68" w:rsidRPr="001E34A0" w:rsidTr="00C06886">
              <w:trPr>
                <w:trHeight w:val="138"/>
                <w:jc w:val="center"/>
              </w:trPr>
              <w:tc>
                <w:tcPr>
                  <w:tcW w:w="193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C06886" w:rsidRPr="001E34A0" w:rsidRDefault="00C06886" w:rsidP="00C06886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Большое к</w: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о</w: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личество и</w: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м</w: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портного оборудов</w: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а</w: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ния</w:t>
                  </w:r>
                </w:p>
                <w:p w:rsidR="00C06886" w:rsidRPr="001E34A0" w:rsidRDefault="00C06886" w:rsidP="00C06886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</w:p>
                <w:p w:rsidR="00C06886" w:rsidRPr="001E34A0" w:rsidRDefault="00C06886" w:rsidP="00C06886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49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C06886" w:rsidRPr="001E34A0" w:rsidRDefault="003A1F68" w:rsidP="00C06886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0,</w:t>
                  </w:r>
                  <w:r w:rsidR="00C06886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9</w:t>
                  </w:r>
                </w:p>
              </w:tc>
              <w:tc>
                <w:tcPr>
                  <w:tcW w:w="149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C06886" w:rsidRPr="001E34A0" w:rsidRDefault="003A1F68" w:rsidP="00C06886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0,</w:t>
                  </w:r>
                  <w:r w:rsidR="00C06886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9</w:t>
                  </w:r>
                </w:p>
              </w:tc>
              <w:tc>
                <w:tcPr>
                  <w:tcW w:w="170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C06886" w:rsidRPr="001E34A0" w:rsidRDefault="003A1F68" w:rsidP="00C06886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0,</w:t>
                  </w:r>
                  <w:r w:rsidR="00C06886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81</w:t>
                  </w:r>
                </w:p>
              </w:tc>
              <w:tc>
                <w:tcPr>
                  <w:tcW w:w="261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C06886" w:rsidRPr="001E34A0" w:rsidRDefault="00C06886" w:rsidP="00C06886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Поиск отечестве</w: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н</w: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ных аналогов </w:t>
                  </w:r>
                </w:p>
              </w:tc>
            </w:tr>
          </w:tbl>
          <w:p w:rsidR="00C06886" w:rsidRDefault="00C06886" w:rsidP="00C06886">
            <w:pPr>
              <w:rPr>
                <w:sz w:val="24"/>
                <w:szCs w:val="24"/>
              </w:rPr>
            </w:pPr>
          </w:p>
          <w:p w:rsidR="00FC3A61" w:rsidRPr="00FC3A61" w:rsidRDefault="00FC3A61" w:rsidP="00FC3A61">
            <w:pPr>
              <w:ind w:firstLine="284"/>
              <w:jc w:val="both"/>
            </w:pPr>
            <w:r w:rsidRPr="00FC3A61">
              <w:t>Значения в поле «Вероятность возникновения»: 0,2 – не возникнут; 0,4 – маловероя</w:t>
            </w:r>
            <w:r w:rsidRPr="00FC3A61">
              <w:t>т</w:t>
            </w:r>
            <w:r w:rsidRPr="00FC3A61">
              <w:t>ны; 0,6 – средняя вероятность; 0,8 – очень вероятны; 1 – почти произошло.</w:t>
            </w:r>
          </w:p>
          <w:p w:rsidR="00FC3A61" w:rsidRPr="00FC3A61" w:rsidRDefault="00FC3A61" w:rsidP="00FC3A61">
            <w:pPr>
              <w:ind w:firstLine="284"/>
              <w:jc w:val="both"/>
            </w:pPr>
            <w:r w:rsidRPr="00FC3A61">
              <w:lastRenderedPageBreak/>
              <w:t>Значения в поле «Влияние»: 0,2 – незначительное; 0,4 – минимальное; 0,6 – среднее; 0,8 – критичное; 1 – очень сильное.</w:t>
            </w:r>
          </w:p>
          <w:p w:rsidR="00FC3A61" w:rsidRPr="00FC3A61" w:rsidRDefault="00FC3A61" w:rsidP="00FC3A61">
            <w:pPr>
              <w:ind w:firstLine="284"/>
              <w:jc w:val="both"/>
            </w:pPr>
            <w:r w:rsidRPr="00FC3A61">
              <w:t>Значение в поле «Вес риска» - произведение значений в полях «Вероятность возни</w:t>
            </w:r>
            <w:r w:rsidRPr="00FC3A61">
              <w:t>к</w:t>
            </w:r>
            <w:r w:rsidRPr="00FC3A61">
              <w:t>новения» и «Влияние».</w:t>
            </w:r>
          </w:p>
          <w:p w:rsidR="00FC3A61" w:rsidRPr="00FC3A61" w:rsidRDefault="00FC3A61" w:rsidP="00FC3A61">
            <w:pPr>
              <w:ind w:firstLine="284"/>
              <w:jc w:val="both"/>
              <w:rPr>
                <w:sz w:val="24"/>
                <w:szCs w:val="24"/>
              </w:rPr>
            </w:pPr>
          </w:p>
          <w:p w:rsidR="00FC3A61" w:rsidRPr="00FC3A61" w:rsidRDefault="00FC3A61" w:rsidP="00FC3A61">
            <w:pPr>
              <w:ind w:firstLine="284"/>
              <w:jc w:val="both"/>
              <w:rPr>
                <w:sz w:val="24"/>
                <w:szCs w:val="24"/>
              </w:rPr>
            </w:pPr>
          </w:p>
        </w:tc>
      </w:tr>
      <w:tr w:rsidR="00FC3A61" w:rsidRPr="00FC3A61" w:rsidTr="00C06886">
        <w:tc>
          <w:tcPr>
            <w:tcW w:w="2415" w:type="dxa"/>
          </w:tcPr>
          <w:p w:rsidR="00FC3A61" w:rsidRPr="00FC3A61" w:rsidRDefault="00FC3A61" w:rsidP="00FC3A61">
            <w:pPr>
              <w:spacing w:line="360" w:lineRule="auto"/>
              <w:rPr>
                <w:b/>
                <w:sz w:val="24"/>
                <w:szCs w:val="24"/>
              </w:rPr>
            </w:pPr>
            <w:r w:rsidRPr="00FC3A61">
              <w:rPr>
                <w:b/>
                <w:sz w:val="24"/>
                <w:szCs w:val="24"/>
              </w:rPr>
              <w:lastRenderedPageBreak/>
              <w:t>Потенциал</w:t>
            </w:r>
            <w:r w:rsidRPr="00FC3A61">
              <w:rPr>
                <w:b/>
                <w:sz w:val="24"/>
                <w:szCs w:val="24"/>
              </w:rPr>
              <w:t>ь</w:t>
            </w:r>
            <w:r w:rsidRPr="00FC3A61">
              <w:rPr>
                <w:b/>
                <w:sz w:val="24"/>
                <w:szCs w:val="24"/>
              </w:rPr>
              <w:t>ные заказч</w:t>
            </w:r>
            <w:r w:rsidRPr="00FC3A61">
              <w:rPr>
                <w:b/>
                <w:sz w:val="24"/>
                <w:szCs w:val="24"/>
              </w:rPr>
              <w:t>и</w:t>
            </w:r>
            <w:r w:rsidRPr="00FC3A61">
              <w:rPr>
                <w:b/>
                <w:sz w:val="24"/>
                <w:szCs w:val="24"/>
              </w:rPr>
              <w:t>ки</w:t>
            </w:r>
          </w:p>
        </w:tc>
        <w:tc>
          <w:tcPr>
            <w:tcW w:w="7800" w:type="dxa"/>
          </w:tcPr>
          <w:p w:rsidR="00FC3A61" w:rsidRPr="00FC3A61" w:rsidRDefault="00FC3A61" w:rsidP="00FC3A61">
            <w:pPr>
              <w:ind w:firstLine="284"/>
              <w:jc w:val="both"/>
              <w:rPr>
                <w:sz w:val="24"/>
                <w:szCs w:val="24"/>
              </w:rPr>
            </w:pPr>
          </w:p>
          <w:p w:rsidR="00FC3A61" w:rsidRPr="00FC3A61" w:rsidRDefault="00C06886" w:rsidP="00C06886">
            <w:pPr>
              <w:ind w:firstLine="284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редприятия о</w:t>
            </w:r>
            <w:r w:rsidRPr="00C06886">
              <w:rPr>
                <w:sz w:val="24"/>
                <w:szCs w:val="24"/>
              </w:rPr>
              <w:t>трасл</w:t>
            </w:r>
            <w:r>
              <w:rPr>
                <w:sz w:val="24"/>
                <w:szCs w:val="24"/>
              </w:rPr>
              <w:t>и</w:t>
            </w:r>
            <w:r w:rsidRPr="00C06886">
              <w:rPr>
                <w:sz w:val="24"/>
                <w:szCs w:val="24"/>
              </w:rPr>
              <w:t xml:space="preserve"> защищенного грунта (тепличные комбинаты)</w:t>
            </w:r>
          </w:p>
        </w:tc>
      </w:tr>
      <w:tr w:rsidR="00FC3A61" w:rsidRPr="00FC3A61" w:rsidTr="00C06886">
        <w:tc>
          <w:tcPr>
            <w:tcW w:w="2415" w:type="dxa"/>
          </w:tcPr>
          <w:p w:rsidR="00FC3A61" w:rsidRPr="00FC3A61" w:rsidRDefault="00FC3A61" w:rsidP="00FC3A61">
            <w:pPr>
              <w:spacing w:line="360" w:lineRule="auto"/>
              <w:rPr>
                <w:b/>
                <w:sz w:val="24"/>
                <w:szCs w:val="24"/>
              </w:rPr>
            </w:pPr>
            <w:r w:rsidRPr="00FC3A61">
              <w:rPr>
                <w:b/>
                <w:sz w:val="24"/>
                <w:szCs w:val="24"/>
              </w:rPr>
              <w:t>Бизнес-модель ста</w:t>
            </w:r>
            <w:r w:rsidRPr="00FC3A61">
              <w:rPr>
                <w:b/>
                <w:sz w:val="24"/>
                <w:szCs w:val="24"/>
              </w:rPr>
              <w:t>р</w:t>
            </w:r>
            <w:r w:rsidRPr="00FC3A61">
              <w:rPr>
                <w:b/>
                <w:sz w:val="24"/>
                <w:szCs w:val="24"/>
              </w:rPr>
              <w:t>тап-проекта</w:t>
            </w:r>
          </w:p>
          <w:p w:rsidR="00FC3A61" w:rsidRPr="00FC3A61" w:rsidRDefault="00FC3A61" w:rsidP="00FC3A61">
            <w:pPr>
              <w:spacing w:line="360" w:lineRule="auto"/>
              <w:rPr>
                <w:sz w:val="24"/>
                <w:szCs w:val="24"/>
              </w:rPr>
            </w:pPr>
            <w:r w:rsidRPr="00FC3A61">
              <w:rPr>
                <w:sz w:val="24"/>
                <w:szCs w:val="24"/>
              </w:rPr>
              <w:t>(как вы план</w:t>
            </w:r>
            <w:r w:rsidRPr="00FC3A61">
              <w:rPr>
                <w:sz w:val="24"/>
                <w:szCs w:val="24"/>
              </w:rPr>
              <w:t>и</w:t>
            </w:r>
            <w:r w:rsidRPr="00FC3A61">
              <w:rPr>
                <w:sz w:val="24"/>
                <w:szCs w:val="24"/>
              </w:rPr>
              <w:t>руете зараб</w:t>
            </w:r>
            <w:r w:rsidRPr="00FC3A61">
              <w:rPr>
                <w:sz w:val="24"/>
                <w:szCs w:val="24"/>
              </w:rPr>
              <w:t>а</w:t>
            </w:r>
            <w:r w:rsidRPr="00FC3A61">
              <w:rPr>
                <w:sz w:val="24"/>
                <w:szCs w:val="24"/>
              </w:rPr>
              <w:t>тывать п</w:t>
            </w:r>
            <w:r w:rsidRPr="00FC3A61">
              <w:rPr>
                <w:sz w:val="24"/>
                <w:szCs w:val="24"/>
              </w:rPr>
              <w:t>о</w:t>
            </w:r>
            <w:r w:rsidRPr="00FC3A61">
              <w:rPr>
                <w:sz w:val="24"/>
                <w:szCs w:val="24"/>
              </w:rPr>
              <w:t>средством реализации данного пр</w:t>
            </w:r>
            <w:r w:rsidRPr="00FC3A61">
              <w:rPr>
                <w:sz w:val="24"/>
                <w:szCs w:val="24"/>
              </w:rPr>
              <w:t>о</w:t>
            </w:r>
            <w:r w:rsidRPr="00FC3A61">
              <w:rPr>
                <w:sz w:val="24"/>
                <w:szCs w:val="24"/>
              </w:rPr>
              <w:t>екта)</w:t>
            </w:r>
          </w:p>
        </w:tc>
        <w:tc>
          <w:tcPr>
            <w:tcW w:w="7800" w:type="dxa"/>
          </w:tcPr>
          <w:p w:rsidR="00FC3A61" w:rsidRPr="00FC3A61" w:rsidRDefault="00FC3A61" w:rsidP="00FC3A61">
            <w:pPr>
              <w:ind w:firstLine="284"/>
              <w:jc w:val="both"/>
              <w:rPr>
                <w:sz w:val="24"/>
                <w:szCs w:val="24"/>
              </w:rPr>
            </w:pPr>
          </w:p>
          <w:p w:rsidR="00FC3A61" w:rsidRDefault="009A45B4" w:rsidP="00FC3A61">
            <w:pPr>
              <w:ind w:firstLine="284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Конвеерное производство и оказание сервисных услуг.</w:t>
            </w:r>
          </w:p>
          <w:p w:rsidR="009A45B4" w:rsidRDefault="009A45B4" w:rsidP="00FC3A61">
            <w:pPr>
              <w:ind w:firstLine="284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Конвеерное производство: изготовление теплоотражающих экранов и систем автоматизации к ним в производственном помещении.</w:t>
            </w:r>
          </w:p>
          <w:p w:rsidR="009A45B4" w:rsidRPr="00FC3A61" w:rsidRDefault="009A45B4" w:rsidP="00FC3A61">
            <w:pPr>
              <w:ind w:firstLine="284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ервисные услуги: расчет теплового баланса для объекта и определение  снижения тепловых потерь при установке экранов в теплицах, определение конфигурации экранов. Монтаж и наладка оборудования.</w:t>
            </w:r>
          </w:p>
          <w:p w:rsidR="00FC3A61" w:rsidRPr="00FC3A61" w:rsidRDefault="00FC3A61" w:rsidP="00FC3A61">
            <w:pPr>
              <w:ind w:firstLine="284"/>
              <w:jc w:val="both"/>
              <w:rPr>
                <w:sz w:val="24"/>
                <w:szCs w:val="24"/>
              </w:rPr>
            </w:pPr>
          </w:p>
          <w:p w:rsidR="00FC3A61" w:rsidRPr="00FC3A61" w:rsidRDefault="00FC3A61" w:rsidP="00FC3A61">
            <w:pPr>
              <w:ind w:firstLine="284"/>
              <w:jc w:val="both"/>
              <w:rPr>
                <w:sz w:val="24"/>
                <w:szCs w:val="24"/>
              </w:rPr>
            </w:pPr>
          </w:p>
        </w:tc>
      </w:tr>
      <w:tr w:rsidR="00FC3A61" w:rsidRPr="00FC3A61" w:rsidTr="00C06886">
        <w:tc>
          <w:tcPr>
            <w:tcW w:w="2415" w:type="dxa"/>
          </w:tcPr>
          <w:p w:rsidR="00FC3A61" w:rsidRPr="00FC3A61" w:rsidRDefault="00FC3A61" w:rsidP="00FC3A61">
            <w:pPr>
              <w:spacing w:line="360" w:lineRule="auto"/>
              <w:rPr>
                <w:b/>
                <w:sz w:val="24"/>
                <w:szCs w:val="24"/>
              </w:rPr>
            </w:pPr>
            <w:r w:rsidRPr="00FC3A61">
              <w:rPr>
                <w:b/>
                <w:sz w:val="24"/>
                <w:szCs w:val="24"/>
              </w:rPr>
              <w:t>Обоснование соответствия идеи технол</w:t>
            </w:r>
            <w:r w:rsidRPr="00FC3A61">
              <w:rPr>
                <w:b/>
                <w:sz w:val="24"/>
                <w:szCs w:val="24"/>
              </w:rPr>
              <w:t>о</w:t>
            </w:r>
            <w:r w:rsidRPr="00FC3A61">
              <w:rPr>
                <w:b/>
                <w:sz w:val="24"/>
                <w:szCs w:val="24"/>
              </w:rPr>
              <w:t xml:space="preserve">гическому направлению </w:t>
            </w:r>
          </w:p>
          <w:p w:rsidR="00FC3A61" w:rsidRPr="00FC3A61" w:rsidRDefault="00FC3A61" w:rsidP="00FC3A61">
            <w:pPr>
              <w:spacing w:line="360" w:lineRule="auto"/>
              <w:rPr>
                <w:sz w:val="24"/>
                <w:szCs w:val="24"/>
              </w:rPr>
            </w:pPr>
            <w:r w:rsidRPr="00FC3A61">
              <w:rPr>
                <w:sz w:val="24"/>
                <w:szCs w:val="24"/>
              </w:rPr>
              <w:t>(описание о</w:t>
            </w:r>
            <w:r w:rsidRPr="00FC3A61">
              <w:rPr>
                <w:sz w:val="24"/>
                <w:szCs w:val="24"/>
              </w:rPr>
              <w:t>с</w:t>
            </w:r>
            <w:r w:rsidRPr="00FC3A61">
              <w:rPr>
                <w:sz w:val="24"/>
                <w:szCs w:val="24"/>
              </w:rPr>
              <w:t>новных техн</w:t>
            </w:r>
            <w:r w:rsidRPr="00FC3A61">
              <w:rPr>
                <w:sz w:val="24"/>
                <w:szCs w:val="24"/>
              </w:rPr>
              <w:t>о</w:t>
            </w:r>
            <w:r w:rsidRPr="00FC3A61">
              <w:rPr>
                <w:sz w:val="24"/>
                <w:szCs w:val="24"/>
              </w:rPr>
              <w:t>логических параметров)</w:t>
            </w:r>
          </w:p>
        </w:tc>
        <w:tc>
          <w:tcPr>
            <w:tcW w:w="7800" w:type="dxa"/>
          </w:tcPr>
          <w:p w:rsidR="00FC3A61" w:rsidRPr="00FC3A61" w:rsidRDefault="00FC3A61" w:rsidP="00FC3A61">
            <w:pPr>
              <w:tabs>
                <w:tab w:val="left" w:pos="425"/>
              </w:tabs>
              <w:ind w:left="284"/>
              <w:contextualSpacing/>
              <w:jc w:val="both"/>
              <w:rPr>
                <w:sz w:val="24"/>
                <w:szCs w:val="24"/>
              </w:rPr>
            </w:pPr>
          </w:p>
          <w:p w:rsidR="00FC3A61" w:rsidRPr="00FC3A61" w:rsidRDefault="003B56DA" w:rsidP="003B56DA">
            <w:pPr>
              <w:tabs>
                <w:tab w:val="left" w:pos="425"/>
              </w:tabs>
              <w:ind w:left="284"/>
              <w:contextualSpacing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рименение экранов внутри теплиц позволяет значительно сократить тепловые трансмиссионные потери (в 2-3 раза), и следовательно снизить затраты тепловой энергии на поддержание необходимой температуры внутреннего воздуха в теплице и затраты топлива. Количество сэконо</w:t>
            </w:r>
            <w:r>
              <w:rPr>
                <w:sz w:val="24"/>
                <w:szCs w:val="24"/>
              </w:rPr>
              <w:t>м</w:t>
            </w:r>
            <w:r>
              <w:rPr>
                <w:sz w:val="24"/>
                <w:szCs w:val="24"/>
              </w:rPr>
              <w:t>ленного топлива определяется исходя из составления теплового баланса и определения годового расхода теплоты на поддержание необходимых параметров воздуха в помещении теплицы.</w:t>
            </w:r>
          </w:p>
        </w:tc>
      </w:tr>
    </w:tbl>
    <w:p w:rsidR="00FC3A61" w:rsidRPr="00FC3A61" w:rsidRDefault="00FC3A61" w:rsidP="00FC3A6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3B56DA" w:rsidRDefault="003B56DA">
      <w:r>
        <w:br w:type="page"/>
      </w:r>
    </w:p>
    <w:p w:rsidR="003B56DA" w:rsidRPr="003B56DA" w:rsidRDefault="003B56DA" w:rsidP="003B56D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tbl>
      <w:tblPr>
        <w:tblStyle w:val="3"/>
        <w:tblW w:w="5000" w:type="pct"/>
        <w:tblCellMar>
          <w:left w:w="0" w:type="dxa"/>
          <w:right w:w="0" w:type="dxa"/>
        </w:tblCellMar>
        <w:tblLook w:val="04A0"/>
      </w:tblPr>
      <w:tblGrid>
        <w:gridCol w:w="2113"/>
        <w:gridCol w:w="7252"/>
      </w:tblGrid>
      <w:tr w:rsidR="003B56DA" w:rsidRPr="003B56DA" w:rsidTr="00D011F0">
        <w:tc>
          <w:tcPr>
            <w:tcW w:w="10215" w:type="dxa"/>
            <w:gridSpan w:val="2"/>
          </w:tcPr>
          <w:p w:rsidR="003B56DA" w:rsidRPr="003B56DA" w:rsidRDefault="003B56DA" w:rsidP="003B56DA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 w:rsidRPr="003B56DA">
              <w:rPr>
                <w:b/>
                <w:sz w:val="24"/>
                <w:szCs w:val="24"/>
              </w:rPr>
              <w:t>2. Порядок и структура финансирования</w:t>
            </w:r>
          </w:p>
        </w:tc>
      </w:tr>
      <w:tr w:rsidR="003B56DA" w:rsidRPr="003B56DA" w:rsidTr="00A507EA">
        <w:trPr>
          <w:trHeight w:val="708"/>
        </w:trPr>
        <w:tc>
          <w:tcPr>
            <w:tcW w:w="2415" w:type="dxa"/>
          </w:tcPr>
          <w:p w:rsidR="003B56DA" w:rsidRPr="003B56DA" w:rsidRDefault="003B56DA" w:rsidP="003B56DA">
            <w:pPr>
              <w:spacing w:line="360" w:lineRule="auto"/>
              <w:rPr>
                <w:b/>
                <w:sz w:val="24"/>
                <w:szCs w:val="24"/>
              </w:rPr>
            </w:pPr>
            <w:r w:rsidRPr="003B56DA">
              <w:rPr>
                <w:b/>
                <w:sz w:val="24"/>
                <w:szCs w:val="24"/>
              </w:rPr>
              <w:t>Объём финансов</w:t>
            </w:r>
            <w:r w:rsidRPr="003B56DA">
              <w:rPr>
                <w:b/>
                <w:sz w:val="24"/>
                <w:szCs w:val="24"/>
              </w:rPr>
              <w:t>о</w:t>
            </w:r>
            <w:r w:rsidRPr="003B56DA">
              <w:rPr>
                <w:b/>
                <w:sz w:val="24"/>
                <w:szCs w:val="24"/>
              </w:rPr>
              <w:t>го обеспечения</w:t>
            </w:r>
          </w:p>
        </w:tc>
        <w:tc>
          <w:tcPr>
            <w:tcW w:w="7800" w:type="dxa"/>
          </w:tcPr>
          <w:p w:rsidR="003B56DA" w:rsidRPr="003B56DA" w:rsidRDefault="003B56DA" w:rsidP="003B56DA">
            <w:pPr>
              <w:ind w:firstLine="284"/>
              <w:jc w:val="both"/>
              <w:rPr>
                <w:sz w:val="24"/>
                <w:szCs w:val="24"/>
              </w:rPr>
            </w:pPr>
          </w:p>
          <w:p w:rsidR="003B56DA" w:rsidRPr="003B56DA" w:rsidRDefault="003B56DA" w:rsidP="006A05F2">
            <w:pPr>
              <w:ind w:firstLine="284"/>
              <w:jc w:val="both"/>
              <w:rPr>
                <w:sz w:val="24"/>
                <w:szCs w:val="24"/>
              </w:rPr>
            </w:pPr>
            <w:r w:rsidRPr="000578C2">
              <w:rPr>
                <w:sz w:val="24"/>
                <w:szCs w:val="24"/>
              </w:rPr>
              <w:t>2</w:t>
            </w:r>
            <w:r w:rsidR="006A05F2">
              <w:rPr>
                <w:sz w:val="24"/>
                <w:szCs w:val="24"/>
              </w:rPr>
              <w:t xml:space="preserve"> </w:t>
            </w:r>
            <w:r w:rsidRPr="000578C2">
              <w:rPr>
                <w:sz w:val="24"/>
                <w:szCs w:val="24"/>
              </w:rPr>
              <w:t>606 тыс. рублей</w:t>
            </w:r>
          </w:p>
        </w:tc>
      </w:tr>
      <w:tr w:rsidR="003B56DA" w:rsidRPr="003B56DA" w:rsidTr="00D011F0">
        <w:tc>
          <w:tcPr>
            <w:tcW w:w="2415" w:type="dxa"/>
          </w:tcPr>
          <w:p w:rsidR="003B56DA" w:rsidRPr="003B56DA" w:rsidRDefault="003B56DA" w:rsidP="003B56DA">
            <w:pPr>
              <w:spacing w:line="360" w:lineRule="auto"/>
              <w:rPr>
                <w:b/>
                <w:sz w:val="24"/>
                <w:szCs w:val="24"/>
              </w:rPr>
            </w:pPr>
            <w:r w:rsidRPr="003B56DA">
              <w:rPr>
                <w:b/>
                <w:sz w:val="24"/>
                <w:szCs w:val="24"/>
              </w:rPr>
              <w:t>Предполагаемые источники фина</w:t>
            </w:r>
            <w:r w:rsidRPr="003B56DA">
              <w:rPr>
                <w:b/>
                <w:sz w:val="24"/>
                <w:szCs w:val="24"/>
              </w:rPr>
              <w:t>н</w:t>
            </w:r>
            <w:r w:rsidRPr="003B56DA">
              <w:rPr>
                <w:b/>
                <w:sz w:val="24"/>
                <w:szCs w:val="24"/>
              </w:rPr>
              <w:t>сирования</w:t>
            </w:r>
          </w:p>
        </w:tc>
        <w:tc>
          <w:tcPr>
            <w:tcW w:w="7800" w:type="dxa"/>
          </w:tcPr>
          <w:p w:rsidR="003B56DA" w:rsidRPr="003B56DA" w:rsidRDefault="003B56DA" w:rsidP="003B56DA">
            <w:pPr>
              <w:ind w:firstLine="284"/>
              <w:rPr>
                <w:sz w:val="24"/>
                <w:szCs w:val="24"/>
              </w:rPr>
            </w:pPr>
          </w:p>
          <w:tbl>
            <w:tblPr>
              <w:tblStyle w:val="a3"/>
              <w:tblW w:w="0" w:type="auto"/>
              <w:tblLook w:val="04A0"/>
            </w:tblPr>
            <w:tblGrid>
              <w:gridCol w:w="1082"/>
              <w:gridCol w:w="923"/>
              <w:gridCol w:w="685"/>
              <w:gridCol w:w="923"/>
              <w:gridCol w:w="828"/>
              <w:gridCol w:w="684"/>
              <w:gridCol w:w="1146"/>
              <w:gridCol w:w="961"/>
            </w:tblGrid>
            <w:tr w:rsidR="003B56DA" w:rsidRPr="000578C2" w:rsidTr="00D011F0">
              <w:trPr>
                <w:trHeight w:val="737"/>
              </w:trPr>
              <w:tc>
                <w:tcPr>
                  <w:tcW w:w="9344" w:type="dxa"/>
                  <w:gridSpan w:val="8"/>
                  <w:tcBorders>
                    <w:bottom w:val="single" w:sz="4" w:space="0" w:color="auto"/>
                  </w:tcBorders>
                  <w:vAlign w:val="center"/>
                </w:tcPr>
                <w:p w:rsidR="003B56DA" w:rsidRPr="000578C2" w:rsidRDefault="003B56DA" w:rsidP="00D011F0">
                  <w:pPr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0578C2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ИСТОЧНИКИ</w:t>
                  </w:r>
                </w:p>
              </w:tc>
            </w:tr>
            <w:tr w:rsidR="003B56DA" w:rsidRPr="000578C2" w:rsidTr="00D011F0">
              <w:trPr>
                <w:trHeight w:val="567"/>
              </w:trPr>
              <w:tc>
                <w:tcPr>
                  <w:tcW w:w="1168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</w:tcPr>
                <w:p w:rsidR="003B56DA" w:rsidRPr="000578C2" w:rsidRDefault="003B56DA" w:rsidP="00D011F0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16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nil"/>
                  </w:tcBorders>
                  <w:vAlign w:val="center"/>
                </w:tcPr>
                <w:p w:rsidR="003B56DA" w:rsidRPr="000578C2" w:rsidRDefault="003B56DA" w:rsidP="00D011F0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168" w:type="dxa"/>
                  <w:tcBorders>
                    <w:top w:val="single" w:sz="4" w:space="0" w:color="auto"/>
                    <w:left w:val="nil"/>
                    <w:bottom w:val="nil"/>
                    <w:right w:val="nil"/>
                  </w:tcBorders>
                  <w:vAlign w:val="center"/>
                </w:tcPr>
                <w:p w:rsidR="003B56DA" w:rsidRPr="000578C2" w:rsidRDefault="003B56DA" w:rsidP="00D011F0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168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B56DA" w:rsidRPr="000578C2" w:rsidRDefault="003B56DA" w:rsidP="00D011F0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16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nil"/>
                  </w:tcBorders>
                  <w:vAlign w:val="center"/>
                </w:tcPr>
                <w:p w:rsidR="003B56DA" w:rsidRPr="000578C2" w:rsidRDefault="003B56DA" w:rsidP="00D011F0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168" w:type="dxa"/>
                  <w:tcBorders>
                    <w:top w:val="single" w:sz="4" w:space="0" w:color="auto"/>
                    <w:left w:val="nil"/>
                    <w:bottom w:val="nil"/>
                    <w:right w:val="nil"/>
                  </w:tcBorders>
                  <w:vAlign w:val="center"/>
                </w:tcPr>
                <w:p w:rsidR="003B56DA" w:rsidRPr="000578C2" w:rsidRDefault="003B56DA" w:rsidP="00D011F0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168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B56DA" w:rsidRPr="000578C2" w:rsidRDefault="003B56DA" w:rsidP="00D011F0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16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nil"/>
                  </w:tcBorders>
                  <w:vAlign w:val="center"/>
                </w:tcPr>
                <w:p w:rsidR="003B56DA" w:rsidRPr="000578C2" w:rsidRDefault="003B56DA" w:rsidP="00D011F0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  <w:tr w:rsidR="003B56DA" w:rsidRPr="000578C2" w:rsidTr="00D011F0">
              <w:trPr>
                <w:trHeight w:val="737"/>
              </w:trPr>
              <w:tc>
                <w:tcPr>
                  <w:tcW w:w="2336" w:type="dxa"/>
                  <w:gridSpan w:val="2"/>
                  <w:tcBorders>
                    <w:top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B56DA" w:rsidRPr="000578C2" w:rsidRDefault="003B56DA" w:rsidP="00D011F0">
                  <w:pPr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0578C2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Собственный</w:t>
                  </w:r>
                </w:p>
              </w:tc>
              <w:tc>
                <w:tcPr>
                  <w:tcW w:w="1168" w:type="dxa"/>
                  <w:tcBorders>
                    <w:top w:val="nil"/>
                    <w:left w:val="single" w:sz="4" w:space="0" w:color="auto"/>
                    <w:bottom w:val="nil"/>
                    <w:right w:val="single" w:sz="4" w:space="0" w:color="auto"/>
                  </w:tcBorders>
                  <w:vAlign w:val="center"/>
                </w:tcPr>
                <w:p w:rsidR="003B56DA" w:rsidRPr="000578C2" w:rsidRDefault="003B56DA" w:rsidP="00D011F0">
                  <w:pPr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2336" w:type="dxa"/>
                  <w:gridSpan w:val="2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B56DA" w:rsidRPr="000578C2" w:rsidRDefault="003B56DA" w:rsidP="00D011F0">
                  <w:pPr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0578C2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Заемный</w:t>
                  </w:r>
                </w:p>
              </w:tc>
              <w:tc>
                <w:tcPr>
                  <w:tcW w:w="1168" w:type="dxa"/>
                  <w:tcBorders>
                    <w:top w:val="nil"/>
                    <w:left w:val="single" w:sz="4" w:space="0" w:color="auto"/>
                    <w:bottom w:val="nil"/>
                    <w:right w:val="single" w:sz="4" w:space="0" w:color="auto"/>
                  </w:tcBorders>
                  <w:vAlign w:val="center"/>
                </w:tcPr>
                <w:p w:rsidR="003B56DA" w:rsidRPr="000578C2" w:rsidRDefault="003B56DA" w:rsidP="00D011F0">
                  <w:pPr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2336" w:type="dxa"/>
                  <w:gridSpan w:val="2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</w:tcBorders>
                  <w:vAlign w:val="center"/>
                </w:tcPr>
                <w:p w:rsidR="003B56DA" w:rsidRPr="000578C2" w:rsidRDefault="003B56DA" w:rsidP="00D011F0">
                  <w:pPr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0578C2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Привлеченный</w:t>
                  </w:r>
                </w:p>
              </w:tc>
            </w:tr>
            <w:tr w:rsidR="003B56DA" w:rsidRPr="000578C2" w:rsidTr="00D011F0">
              <w:trPr>
                <w:trHeight w:val="567"/>
              </w:trPr>
              <w:tc>
                <w:tcPr>
                  <w:tcW w:w="1168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B56DA" w:rsidRPr="000578C2" w:rsidRDefault="003B56DA" w:rsidP="00D011F0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16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nil"/>
                  </w:tcBorders>
                  <w:vAlign w:val="center"/>
                </w:tcPr>
                <w:p w:rsidR="003B56DA" w:rsidRPr="000578C2" w:rsidRDefault="003B56DA" w:rsidP="00D011F0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168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</w:tcPr>
                <w:p w:rsidR="003B56DA" w:rsidRPr="000578C2" w:rsidRDefault="003B56DA" w:rsidP="00D011F0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168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B56DA" w:rsidRPr="000578C2" w:rsidRDefault="003B56DA" w:rsidP="00D011F0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16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nil"/>
                  </w:tcBorders>
                  <w:vAlign w:val="center"/>
                </w:tcPr>
                <w:p w:rsidR="003B56DA" w:rsidRPr="000578C2" w:rsidRDefault="003B56DA" w:rsidP="00D011F0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168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</w:tcPr>
                <w:p w:rsidR="003B56DA" w:rsidRPr="000578C2" w:rsidRDefault="003B56DA" w:rsidP="00D011F0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168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3B56DA" w:rsidRPr="000578C2" w:rsidRDefault="003B56DA" w:rsidP="00D011F0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16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nil"/>
                  </w:tcBorders>
                  <w:vAlign w:val="center"/>
                </w:tcPr>
                <w:p w:rsidR="003B56DA" w:rsidRPr="000578C2" w:rsidRDefault="003B56DA" w:rsidP="00D011F0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  <w:tr w:rsidR="003B56DA" w:rsidRPr="000578C2" w:rsidTr="00D011F0">
              <w:trPr>
                <w:trHeight w:val="737"/>
              </w:trPr>
              <w:tc>
                <w:tcPr>
                  <w:tcW w:w="2336" w:type="dxa"/>
                  <w:gridSpan w:val="2"/>
                  <w:tcBorders>
                    <w:top w:val="single" w:sz="4" w:space="0" w:color="auto"/>
                    <w:right w:val="single" w:sz="4" w:space="0" w:color="auto"/>
                  </w:tcBorders>
                  <w:vAlign w:val="center"/>
                </w:tcPr>
                <w:p w:rsidR="003B56DA" w:rsidRPr="000578C2" w:rsidRDefault="003B56DA" w:rsidP="00D011F0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578C2">
                    <w:rPr>
                      <w:rFonts w:ascii="Times New Roman" w:hAnsi="Times New Roman" w:cs="Times New Roman"/>
                      <w:sz w:val="24"/>
                      <w:szCs w:val="24"/>
                    </w:rPr>
                    <w:t>1 млн. руб</w:t>
                  </w:r>
                </w:p>
              </w:tc>
              <w:tc>
                <w:tcPr>
                  <w:tcW w:w="1168" w:type="dxa"/>
                  <w:tcBorders>
                    <w:top w:val="nil"/>
                    <w:left w:val="single" w:sz="4" w:space="0" w:color="auto"/>
                    <w:bottom w:val="nil"/>
                    <w:right w:val="single" w:sz="4" w:space="0" w:color="auto"/>
                  </w:tcBorders>
                  <w:vAlign w:val="center"/>
                </w:tcPr>
                <w:p w:rsidR="003B56DA" w:rsidRPr="000578C2" w:rsidRDefault="003B56DA" w:rsidP="00D011F0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336" w:type="dxa"/>
                  <w:gridSpan w:val="2"/>
                  <w:tcBorders>
                    <w:top w:val="single" w:sz="4" w:space="0" w:color="auto"/>
                    <w:left w:val="single" w:sz="4" w:space="0" w:color="auto"/>
                    <w:right w:val="single" w:sz="4" w:space="0" w:color="auto"/>
                  </w:tcBorders>
                  <w:vAlign w:val="center"/>
                </w:tcPr>
                <w:p w:rsidR="003B56DA" w:rsidRPr="000578C2" w:rsidRDefault="003B56DA" w:rsidP="00D011F0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578C2">
                    <w:rPr>
                      <w:rFonts w:ascii="Times New Roman" w:hAnsi="Times New Roman" w:cs="Times New Roman"/>
                      <w:sz w:val="24"/>
                      <w:szCs w:val="24"/>
                    </w:rPr>
                    <w:t>1,5 млн. руб.</w:t>
                  </w:r>
                </w:p>
              </w:tc>
              <w:tc>
                <w:tcPr>
                  <w:tcW w:w="1168" w:type="dxa"/>
                  <w:tcBorders>
                    <w:top w:val="nil"/>
                    <w:left w:val="single" w:sz="4" w:space="0" w:color="auto"/>
                    <w:bottom w:val="nil"/>
                    <w:right w:val="single" w:sz="4" w:space="0" w:color="auto"/>
                  </w:tcBorders>
                  <w:vAlign w:val="center"/>
                </w:tcPr>
                <w:p w:rsidR="003B56DA" w:rsidRPr="000578C2" w:rsidRDefault="003B56DA" w:rsidP="00D011F0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336" w:type="dxa"/>
                  <w:gridSpan w:val="2"/>
                  <w:tcBorders>
                    <w:top w:val="single" w:sz="4" w:space="0" w:color="auto"/>
                    <w:left w:val="single" w:sz="4" w:space="0" w:color="auto"/>
                  </w:tcBorders>
                  <w:vAlign w:val="center"/>
                </w:tcPr>
                <w:p w:rsidR="003B56DA" w:rsidRPr="000578C2" w:rsidRDefault="003B56DA" w:rsidP="00D011F0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578C2">
                    <w:rPr>
                      <w:rFonts w:ascii="Times New Roman" w:hAnsi="Times New Roman" w:cs="Times New Roman"/>
                      <w:sz w:val="24"/>
                      <w:szCs w:val="24"/>
                    </w:rPr>
                    <w:t>106 тыс. руб.</w:t>
                  </w:r>
                </w:p>
              </w:tc>
            </w:tr>
          </w:tbl>
          <w:p w:rsidR="003B56DA" w:rsidRPr="003B56DA" w:rsidRDefault="003B56DA" w:rsidP="003B56DA">
            <w:pPr>
              <w:ind w:firstLine="284"/>
              <w:rPr>
                <w:sz w:val="24"/>
                <w:szCs w:val="24"/>
              </w:rPr>
            </w:pPr>
          </w:p>
        </w:tc>
      </w:tr>
      <w:tr w:rsidR="003B56DA" w:rsidRPr="003B56DA" w:rsidTr="00D011F0">
        <w:tc>
          <w:tcPr>
            <w:tcW w:w="2415" w:type="dxa"/>
          </w:tcPr>
          <w:p w:rsidR="003B56DA" w:rsidRPr="003B56DA" w:rsidRDefault="003B56DA" w:rsidP="003B56DA">
            <w:pPr>
              <w:spacing w:line="360" w:lineRule="auto"/>
              <w:rPr>
                <w:b/>
                <w:sz w:val="24"/>
                <w:szCs w:val="24"/>
              </w:rPr>
            </w:pPr>
            <w:r w:rsidRPr="003B56DA">
              <w:rPr>
                <w:b/>
                <w:sz w:val="24"/>
                <w:szCs w:val="24"/>
              </w:rPr>
              <w:t>Оценка потенци</w:t>
            </w:r>
            <w:r w:rsidRPr="003B56DA">
              <w:rPr>
                <w:b/>
                <w:sz w:val="24"/>
                <w:szCs w:val="24"/>
              </w:rPr>
              <w:t>а</w:t>
            </w:r>
            <w:r w:rsidRPr="003B56DA">
              <w:rPr>
                <w:b/>
                <w:sz w:val="24"/>
                <w:szCs w:val="24"/>
              </w:rPr>
              <w:t>ла «рынка» и ре</w:t>
            </w:r>
            <w:r w:rsidRPr="003B56DA">
              <w:rPr>
                <w:b/>
                <w:sz w:val="24"/>
                <w:szCs w:val="24"/>
              </w:rPr>
              <w:t>н</w:t>
            </w:r>
            <w:r w:rsidRPr="003B56DA">
              <w:rPr>
                <w:b/>
                <w:sz w:val="24"/>
                <w:szCs w:val="24"/>
              </w:rPr>
              <w:t>табельности пр</w:t>
            </w:r>
            <w:r w:rsidRPr="003B56DA">
              <w:rPr>
                <w:b/>
                <w:sz w:val="24"/>
                <w:szCs w:val="24"/>
              </w:rPr>
              <w:t>о</w:t>
            </w:r>
            <w:r w:rsidRPr="003B56DA">
              <w:rPr>
                <w:b/>
                <w:sz w:val="24"/>
                <w:szCs w:val="24"/>
              </w:rPr>
              <w:t>екта</w:t>
            </w:r>
          </w:p>
        </w:tc>
        <w:tc>
          <w:tcPr>
            <w:tcW w:w="7800" w:type="dxa"/>
            <w:tcMar>
              <w:left w:w="28" w:type="dxa"/>
              <w:right w:w="28" w:type="dxa"/>
            </w:tcMar>
          </w:tcPr>
          <w:p w:rsidR="003B56DA" w:rsidRPr="000578C2" w:rsidRDefault="003B56DA" w:rsidP="003B56DA">
            <w:pPr>
              <w:ind w:firstLine="284"/>
              <w:jc w:val="both"/>
              <w:rPr>
                <w:sz w:val="24"/>
                <w:szCs w:val="24"/>
              </w:rPr>
            </w:pPr>
            <w:r w:rsidRPr="003B56DA">
              <w:rPr>
                <w:sz w:val="24"/>
                <w:szCs w:val="24"/>
              </w:rPr>
              <w:t>Оценка внутренних и внешних факторов (</w:t>
            </w:r>
            <w:r w:rsidRPr="003B56DA">
              <w:rPr>
                <w:sz w:val="24"/>
                <w:szCs w:val="24"/>
                <w:lang w:val="en-US"/>
              </w:rPr>
              <w:t>SWOT</w:t>
            </w:r>
            <w:r w:rsidRPr="003B56DA">
              <w:rPr>
                <w:sz w:val="24"/>
                <w:szCs w:val="24"/>
              </w:rPr>
              <w:t>) представлена ниже в таблице.</w:t>
            </w:r>
          </w:p>
          <w:p w:rsidR="003B56DA" w:rsidRPr="000578C2" w:rsidRDefault="003B56DA" w:rsidP="003B56DA">
            <w:pPr>
              <w:jc w:val="center"/>
              <w:rPr>
                <w:sz w:val="24"/>
                <w:szCs w:val="24"/>
              </w:rPr>
            </w:pPr>
            <w:r w:rsidRPr="000578C2">
              <w:rPr>
                <w:b/>
                <w:bCs/>
                <w:sz w:val="24"/>
                <w:szCs w:val="24"/>
              </w:rPr>
              <w:t>SWOT</w:t>
            </w:r>
          </w:p>
          <w:tbl>
            <w:tblPr>
              <w:tblStyle w:val="a3"/>
              <w:tblW w:w="0" w:type="auto"/>
              <w:tblLook w:val="04A0"/>
            </w:tblPr>
            <w:tblGrid>
              <w:gridCol w:w="2467"/>
              <w:gridCol w:w="2224"/>
              <w:gridCol w:w="2495"/>
            </w:tblGrid>
            <w:tr w:rsidR="003B56DA" w:rsidRPr="000578C2" w:rsidTr="00D011F0">
              <w:tc>
                <w:tcPr>
                  <w:tcW w:w="3058" w:type="dxa"/>
                  <w:tcBorders>
                    <w:tl2br w:val="single" w:sz="4" w:space="0" w:color="auto"/>
                  </w:tcBorders>
                </w:tcPr>
                <w:p w:rsidR="003B56DA" w:rsidRPr="000578C2" w:rsidRDefault="003B56DA" w:rsidP="00D011F0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  <w:p w:rsidR="003B56DA" w:rsidRPr="000578C2" w:rsidRDefault="00B2136B" w:rsidP="00D011F0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578C2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   </w:t>
                  </w:r>
                  <w:r w:rsidR="003B56DA" w:rsidRPr="000578C2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Внешняя    среда </w:t>
                  </w:r>
                </w:p>
                <w:p w:rsidR="003B56DA" w:rsidRPr="000578C2" w:rsidRDefault="003B56DA" w:rsidP="00D011F0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  <w:p w:rsidR="003B56DA" w:rsidRPr="000578C2" w:rsidRDefault="003B56DA" w:rsidP="00D011F0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  <w:p w:rsidR="003B56DA" w:rsidRPr="000578C2" w:rsidRDefault="003B56DA" w:rsidP="00D011F0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  <w:p w:rsidR="003B56DA" w:rsidRPr="000578C2" w:rsidRDefault="003B56DA" w:rsidP="00D011F0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  <w:p w:rsidR="003B56DA" w:rsidRPr="000578C2" w:rsidRDefault="003B56DA" w:rsidP="00D011F0">
                  <w:pPr>
                    <w:tabs>
                      <w:tab w:val="left" w:pos="2016"/>
                    </w:tabs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578C2">
                    <w:rPr>
                      <w:rFonts w:ascii="Times New Roman" w:hAnsi="Times New Roman" w:cs="Times New Roman"/>
                      <w:sz w:val="24"/>
                      <w:szCs w:val="24"/>
                    </w:rPr>
                    <w:tab/>
                  </w:r>
                </w:p>
                <w:p w:rsidR="003B56DA" w:rsidRPr="000578C2" w:rsidRDefault="003B56DA" w:rsidP="00D011F0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  <w:p w:rsidR="003B56DA" w:rsidRPr="000578C2" w:rsidRDefault="003B56DA" w:rsidP="00D011F0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  <w:p w:rsidR="003B56DA" w:rsidRPr="000578C2" w:rsidRDefault="003B56DA" w:rsidP="00D011F0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  <w:p w:rsidR="003B56DA" w:rsidRPr="000578C2" w:rsidRDefault="003B56DA" w:rsidP="00D011F0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  <w:p w:rsidR="003B56DA" w:rsidRPr="000578C2" w:rsidRDefault="003B56DA" w:rsidP="00D011F0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578C2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Внутренняя среда </w:t>
                  </w:r>
                </w:p>
                <w:p w:rsidR="003B56DA" w:rsidRPr="000578C2" w:rsidRDefault="003B56DA" w:rsidP="00D011F0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3117" w:type="dxa"/>
                </w:tcPr>
                <w:p w:rsidR="003B56DA" w:rsidRPr="000578C2" w:rsidRDefault="003B56DA" w:rsidP="00D011F0">
                  <w:pPr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r w:rsidRPr="000578C2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Opportunity</w:t>
                  </w:r>
                </w:p>
                <w:p w:rsidR="003B56DA" w:rsidRPr="000578C2" w:rsidRDefault="003B56DA" w:rsidP="00D011F0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578C2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(</w:t>
                  </w:r>
                  <w:r w:rsidRPr="000578C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Возможности)</w:t>
                  </w:r>
                </w:p>
                <w:p w:rsidR="003B56DA" w:rsidRPr="000578C2" w:rsidRDefault="003B56DA" w:rsidP="00D011F0">
                  <w:pPr>
                    <w:pStyle w:val="a4"/>
                    <w:numPr>
                      <w:ilvl w:val="0"/>
                      <w:numId w:val="2"/>
                    </w:num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578C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Низкая ко</w:t>
                  </w:r>
                  <w:r w:rsidRPr="000578C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н</w:t>
                  </w:r>
                  <w:r w:rsidRPr="000578C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куренция</w:t>
                  </w:r>
                </w:p>
                <w:p w:rsidR="003B56DA" w:rsidRPr="000578C2" w:rsidRDefault="003B56DA" w:rsidP="00D011F0">
                  <w:pPr>
                    <w:pStyle w:val="a4"/>
                    <w:numPr>
                      <w:ilvl w:val="0"/>
                      <w:numId w:val="2"/>
                    </w:numPr>
                    <w:spacing w:after="0" w:line="240" w:lineRule="auto"/>
                    <w:ind w:left="515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578C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Большой спрос</w:t>
                  </w:r>
                </w:p>
                <w:p w:rsidR="003B56DA" w:rsidRPr="000578C2" w:rsidRDefault="003B56DA" w:rsidP="00D011F0">
                  <w:pPr>
                    <w:pStyle w:val="a4"/>
                    <w:numPr>
                      <w:ilvl w:val="0"/>
                      <w:numId w:val="2"/>
                    </w:numPr>
                    <w:spacing w:after="0" w:line="240" w:lineRule="auto"/>
                    <w:ind w:left="515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578C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Поддержка государства</w:t>
                  </w:r>
                </w:p>
              </w:tc>
              <w:tc>
                <w:tcPr>
                  <w:tcW w:w="3170" w:type="dxa"/>
                </w:tcPr>
                <w:p w:rsidR="003B56DA" w:rsidRPr="000578C2" w:rsidRDefault="003B56DA" w:rsidP="00D011F0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578C2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Threat (</w:t>
                  </w:r>
                  <w:r w:rsidRPr="000578C2">
                    <w:rPr>
                      <w:rFonts w:ascii="Times New Roman" w:hAnsi="Times New Roman" w:cs="Times New Roman"/>
                      <w:sz w:val="24"/>
                      <w:szCs w:val="24"/>
                    </w:rPr>
                    <w:t>Угрозы)</w:t>
                  </w:r>
                </w:p>
                <w:p w:rsidR="003B56DA" w:rsidRPr="000578C2" w:rsidRDefault="003B56DA" w:rsidP="00D011F0">
                  <w:pPr>
                    <w:pStyle w:val="a4"/>
                    <w:numPr>
                      <w:ilvl w:val="0"/>
                      <w:numId w:val="2"/>
                    </w:numPr>
                    <w:spacing w:after="0" w:line="240" w:lineRule="auto"/>
                    <w:ind w:left="375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578C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Повышение сто</w:t>
                  </w:r>
                  <w:r w:rsidRPr="000578C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и</w:t>
                  </w:r>
                  <w:r w:rsidRPr="000578C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мости работ из-за возрастания стоимости мат</w:t>
                  </w:r>
                  <w:r w:rsidRPr="000578C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е</w:t>
                  </w:r>
                  <w:r w:rsidRPr="000578C2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риалов </w:t>
                  </w:r>
                </w:p>
                <w:p w:rsidR="003B56DA" w:rsidRPr="000578C2" w:rsidRDefault="003B56DA" w:rsidP="00D011F0">
                  <w:pPr>
                    <w:pStyle w:val="a4"/>
                    <w:numPr>
                      <w:ilvl w:val="0"/>
                      <w:numId w:val="2"/>
                    </w:numPr>
                    <w:spacing w:after="0" w:line="240" w:lineRule="auto"/>
                    <w:ind w:left="375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578C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Высокая сто</w:t>
                  </w:r>
                  <w:r w:rsidRPr="000578C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и</w:t>
                  </w:r>
                  <w:r w:rsidRPr="000578C2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мость проекта </w:t>
                  </w:r>
                </w:p>
                <w:p w:rsidR="003B56DA" w:rsidRPr="000578C2" w:rsidRDefault="003B56DA" w:rsidP="000578C2">
                  <w:pPr>
                    <w:pStyle w:val="a4"/>
                    <w:numPr>
                      <w:ilvl w:val="0"/>
                      <w:numId w:val="2"/>
                    </w:numPr>
                    <w:spacing w:after="0" w:line="240" w:lineRule="auto"/>
                    <w:ind w:left="375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578C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Нехватка квал</w:t>
                  </w:r>
                  <w:r w:rsidRPr="000578C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и</w:t>
                  </w:r>
                  <w:r w:rsidRPr="000578C2">
                    <w:rPr>
                      <w:rFonts w:ascii="Times New Roman" w:hAnsi="Times New Roman" w:cs="Times New Roman"/>
                      <w:sz w:val="24"/>
                      <w:szCs w:val="24"/>
                    </w:rPr>
                    <w:t>фицированных кадров на рынке труда</w:t>
                  </w:r>
                </w:p>
              </w:tc>
            </w:tr>
            <w:tr w:rsidR="003B56DA" w:rsidRPr="000578C2" w:rsidTr="00D011F0">
              <w:tc>
                <w:tcPr>
                  <w:tcW w:w="3058" w:type="dxa"/>
                </w:tcPr>
                <w:p w:rsidR="003B56DA" w:rsidRPr="000578C2" w:rsidRDefault="003B56DA" w:rsidP="00D011F0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578C2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Strength</w:t>
                  </w:r>
                  <w:r w:rsidRPr="000578C2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(Сильные стороны)</w:t>
                  </w:r>
                </w:p>
                <w:p w:rsidR="003B56DA" w:rsidRPr="000578C2" w:rsidRDefault="003B56DA" w:rsidP="00D011F0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578C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А. Улучшение ми</w:t>
                  </w:r>
                  <w:r w:rsidRPr="000578C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к</w:t>
                  </w:r>
                  <w:r w:rsidRPr="000578C2">
                    <w:rPr>
                      <w:rFonts w:ascii="Times New Roman" w:hAnsi="Times New Roman" w:cs="Times New Roman"/>
                      <w:sz w:val="24"/>
                      <w:szCs w:val="24"/>
                    </w:rPr>
                    <w:t>роклимата в теплицах</w:t>
                  </w:r>
                </w:p>
                <w:p w:rsidR="003B56DA" w:rsidRPr="000578C2" w:rsidRDefault="003B56DA" w:rsidP="00D011F0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578C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Б. Сокращение п</w:t>
                  </w:r>
                  <w:r w:rsidRPr="000578C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о</w:t>
                  </w:r>
                  <w:r w:rsidRPr="000578C2">
                    <w:rPr>
                      <w:rFonts w:ascii="Times New Roman" w:hAnsi="Times New Roman" w:cs="Times New Roman"/>
                      <w:sz w:val="24"/>
                      <w:szCs w:val="24"/>
                    </w:rPr>
                    <w:t>требления тепловой и электрической эне</w:t>
                  </w:r>
                  <w:r w:rsidRPr="000578C2">
                    <w:rPr>
                      <w:rFonts w:ascii="Times New Roman" w:hAnsi="Times New Roman" w:cs="Times New Roman"/>
                      <w:sz w:val="24"/>
                      <w:szCs w:val="24"/>
                    </w:rPr>
                    <w:t>р</w:t>
                  </w:r>
                  <w:r w:rsidRPr="000578C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гии</w:t>
                  </w:r>
                </w:p>
                <w:p w:rsidR="003B56DA" w:rsidRPr="000578C2" w:rsidRDefault="003B56DA" w:rsidP="00D011F0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578C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В. Высокая ориг</w:t>
                  </w:r>
                  <w:r w:rsidRPr="000578C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и</w:t>
                  </w:r>
                  <w:r w:rsidRPr="000578C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нальность</w:t>
                  </w:r>
                </w:p>
              </w:tc>
              <w:tc>
                <w:tcPr>
                  <w:tcW w:w="3117" w:type="dxa"/>
                </w:tcPr>
                <w:p w:rsidR="003B56DA" w:rsidRPr="000578C2" w:rsidRDefault="003B56DA" w:rsidP="00D011F0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578C2">
                    <w:rPr>
                      <w:rFonts w:ascii="Times New Roman" w:hAnsi="Times New Roman" w:cs="Times New Roman"/>
                      <w:sz w:val="24"/>
                      <w:szCs w:val="24"/>
                    </w:rPr>
                    <w:t>1.А,Б,В,+</w:t>
                  </w:r>
                </w:p>
                <w:p w:rsidR="003B56DA" w:rsidRPr="000578C2" w:rsidRDefault="003B56DA" w:rsidP="00D011F0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578C2">
                    <w:rPr>
                      <w:rFonts w:ascii="Times New Roman" w:hAnsi="Times New Roman" w:cs="Times New Roman"/>
                      <w:sz w:val="24"/>
                      <w:szCs w:val="24"/>
                    </w:rPr>
                    <w:t>2.А,Б,В +</w:t>
                  </w:r>
                </w:p>
                <w:p w:rsidR="003B56DA" w:rsidRPr="000578C2" w:rsidRDefault="003B56DA" w:rsidP="00D011F0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578C2">
                    <w:rPr>
                      <w:rFonts w:ascii="Times New Roman" w:hAnsi="Times New Roman" w:cs="Times New Roman"/>
                      <w:sz w:val="24"/>
                      <w:szCs w:val="24"/>
                    </w:rPr>
                    <w:t>3.А,Б,В +</w:t>
                  </w:r>
                </w:p>
              </w:tc>
              <w:tc>
                <w:tcPr>
                  <w:tcW w:w="3170" w:type="dxa"/>
                </w:tcPr>
                <w:p w:rsidR="003B56DA" w:rsidRPr="000578C2" w:rsidRDefault="003B56DA" w:rsidP="00D011F0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578C2">
                    <w:rPr>
                      <w:rFonts w:ascii="Times New Roman" w:hAnsi="Times New Roman" w:cs="Times New Roman"/>
                      <w:sz w:val="24"/>
                      <w:szCs w:val="24"/>
                    </w:rPr>
                    <w:t>4.В+-</w:t>
                  </w:r>
                </w:p>
                <w:p w:rsidR="003B56DA" w:rsidRPr="000578C2" w:rsidRDefault="003B56DA" w:rsidP="00D011F0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578C2">
                    <w:rPr>
                      <w:rFonts w:ascii="Times New Roman" w:hAnsi="Times New Roman" w:cs="Times New Roman"/>
                      <w:sz w:val="24"/>
                      <w:szCs w:val="24"/>
                    </w:rPr>
                    <w:t>5.А-</w:t>
                  </w:r>
                </w:p>
                <w:p w:rsidR="003B56DA" w:rsidRPr="000578C2" w:rsidRDefault="003B56DA" w:rsidP="00D011F0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578C2">
                    <w:rPr>
                      <w:rFonts w:ascii="Times New Roman" w:hAnsi="Times New Roman" w:cs="Times New Roman"/>
                      <w:sz w:val="24"/>
                      <w:szCs w:val="24"/>
                    </w:rPr>
                    <w:t>4.Б+</w:t>
                  </w:r>
                </w:p>
              </w:tc>
            </w:tr>
            <w:tr w:rsidR="003B56DA" w:rsidRPr="000578C2" w:rsidTr="00D011F0">
              <w:tc>
                <w:tcPr>
                  <w:tcW w:w="3058" w:type="dxa"/>
                </w:tcPr>
                <w:p w:rsidR="003B56DA" w:rsidRPr="000578C2" w:rsidRDefault="003B56DA" w:rsidP="00D011F0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578C2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Weakness</w:t>
                  </w:r>
                  <w:r w:rsidRPr="000578C2">
                    <w:rPr>
                      <w:rFonts w:ascii="Times New Roman" w:hAnsi="Times New Roman" w:cs="Times New Roman"/>
                      <w:sz w:val="24"/>
                      <w:szCs w:val="24"/>
                    </w:rPr>
                    <w:t>(слабые стороны)</w:t>
                  </w:r>
                </w:p>
                <w:p w:rsidR="003B56DA" w:rsidRPr="000578C2" w:rsidRDefault="003B56DA" w:rsidP="00D011F0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578C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Г. Высокие трудоз</w:t>
                  </w:r>
                  <w:r w:rsidRPr="000578C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а</w:t>
                  </w:r>
                  <w:r w:rsidRPr="000578C2">
                    <w:rPr>
                      <w:rFonts w:ascii="Times New Roman" w:hAnsi="Times New Roman" w:cs="Times New Roman"/>
                      <w:sz w:val="24"/>
                      <w:szCs w:val="24"/>
                    </w:rPr>
                    <w:t>траты</w:t>
                  </w:r>
                </w:p>
                <w:p w:rsidR="003B56DA" w:rsidRPr="000578C2" w:rsidRDefault="003B56DA" w:rsidP="00D011F0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578C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Д. Сезонность в</w:t>
                  </w:r>
                  <w:r w:rsidRPr="000578C2">
                    <w:rPr>
                      <w:rFonts w:ascii="Times New Roman" w:hAnsi="Times New Roman" w:cs="Times New Roman"/>
                      <w:sz w:val="24"/>
                      <w:szCs w:val="24"/>
                    </w:rPr>
                    <w:t>ы</w:t>
                  </w:r>
                  <w:r w:rsidRPr="000578C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полнения работ</w:t>
                  </w:r>
                </w:p>
                <w:p w:rsidR="003B56DA" w:rsidRPr="000578C2" w:rsidRDefault="003B56DA" w:rsidP="00D011F0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578C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Е. Узконаправле</w:t>
                  </w:r>
                  <w:r w:rsidRPr="000578C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н</w:t>
                  </w:r>
                  <w:r w:rsidRPr="000578C2">
                    <w:rPr>
                      <w:rFonts w:ascii="Times New Roman" w:hAnsi="Times New Roman" w:cs="Times New Roman"/>
                      <w:sz w:val="24"/>
                      <w:szCs w:val="24"/>
                    </w:rPr>
                    <w:lastRenderedPageBreak/>
                    <w:t>ность  работы</w:t>
                  </w:r>
                </w:p>
              </w:tc>
              <w:tc>
                <w:tcPr>
                  <w:tcW w:w="3117" w:type="dxa"/>
                </w:tcPr>
                <w:p w:rsidR="003B56DA" w:rsidRPr="000578C2" w:rsidRDefault="003B56DA" w:rsidP="00D011F0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578C2">
                    <w:rPr>
                      <w:rFonts w:ascii="Times New Roman" w:hAnsi="Times New Roman" w:cs="Times New Roman"/>
                      <w:sz w:val="24"/>
                      <w:szCs w:val="24"/>
                    </w:rPr>
                    <w:lastRenderedPageBreak/>
                    <w:t>2.Е+</w:t>
                  </w:r>
                </w:p>
                <w:p w:rsidR="003B56DA" w:rsidRPr="000578C2" w:rsidRDefault="003B56DA" w:rsidP="00D011F0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578C2">
                    <w:rPr>
                      <w:rFonts w:ascii="Times New Roman" w:hAnsi="Times New Roman" w:cs="Times New Roman"/>
                      <w:sz w:val="24"/>
                      <w:szCs w:val="24"/>
                    </w:rPr>
                    <w:t>3.Е+</w:t>
                  </w:r>
                </w:p>
                <w:p w:rsidR="003B56DA" w:rsidRPr="000578C2" w:rsidRDefault="003B56DA" w:rsidP="00D011F0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578C2">
                    <w:rPr>
                      <w:rFonts w:ascii="Times New Roman" w:hAnsi="Times New Roman" w:cs="Times New Roman"/>
                      <w:sz w:val="24"/>
                      <w:szCs w:val="24"/>
                    </w:rPr>
                    <w:t>1.Д-</w:t>
                  </w:r>
                </w:p>
              </w:tc>
              <w:tc>
                <w:tcPr>
                  <w:tcW w:w="3170" w:type="dxa"/>
                </w:tcPr>
                <w:p w:rsidR="003B56DA" w:rsidRPr="000578C2" w:rsidRDefault="003B56DA" w:rsidP="00D011F0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578C2">
                    <w:rPr>
                      <w:rFonts w:ascii="Times New Roman" w:hAnsi="Times New Roman" w:cs="Times New Roman"/>
                      <w:sz w:val="24"/>
                      <w:szCs w:val="24"/>
                    </w:rPr>
                    <w:t>6.Г -</w:t>
                  </w:r>
                </w:p>
                <w:p w:rsidR="003B56DA" w:rsidRPr="000578C2" w:rsidRDefault="003B56DA" w:rsidP="00D011F0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578C2">
                    <w:rPr>
                      <w:rFonts w:ascii="Times New Roman" w:hAnsi="Times New Roman" w:cs="Times New Roman"/>
                      <w:sz w:val="24"/>
                      <w:szCs w:val="24"/>
                    </w:rPr>
                    <w:t>4.Д-</w:t>
                  </w:r>
                </w:p>
                <w:p w:rsidR="003B56DA" w:rsidRPr="000578C2" w:rsidRDefault="003B56DA" w:rsidP="00D011F0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578C2">
                    <w:rPr>
                      <w:rFonts w:ascii="Times New Roman" w:hAnsi="Times New Roman" w:cs="Times New Roman"/>
                      <w:sz w:val="24"/>
                      <w:szCs w:val="24"/>
                    </w:rPr>
                    <w:t>5.Е-</w:t>
                  </w:r>
                </w:p>
              </w:tc>
            </w:tr>
          </w:tbl>
          <w:p w:rsidR="003B56DA" w:rsidRPr="000578C2" w:rsidRDefault="003B56DA" w:rsidP="003B56DA">
            <w:pPr>
              <w:rPr>
                <w:sz w:val="24"/>
                <w:szCs w:val="24"/>
              </w:rPr>
            </w:pPr>
          </w:p>
          <w:p w:rsidR="003B56DA" w:rsidRPr="000578C2" w:rsidRDefault="003B56DA" w:rsidP="003B56DA">
            <w:pPr>
              <w:rPr>
                <w:sz w:val="24"/>
                <w:szCs w:val="24"/>
              </w:rPr>
            </w:pPr>
            <w:r w:rsidRPr="000578C2">
              <w:rPr>
                <w:sz w:val="24"/>
                <w:szCs w:val="24"/>
              </w:rPr>
              <w:t xml:space="preserve">Вывод: </w:t>
            </w:r>
          </w:p>
          <w:p w:rsidR="003B56DA" w:rsidRPr="000578C2" w:rsidRDefault="003B56DA" w:rsidP="003B56DA">
            <w:pPr>
              <w:rPr>
                <w:sz w:val="24"/>
                <w:szCs w:val="24"/>
              </w:rPr>
            </w:pPr>
            <w:r w:rsidRPr="000578C2">
              <w:rPr>
                <w:sz w:val="24"/>
                <w:szCs w:val="24"/>
              </w:rPr>
              <w:t>У проекта достаточно широкие возможности и сильные положител</w:t>
            </w:r>
            <w:r w:rsidRPr="000578C2">
              <w:rPr>
                <w:sz w:val="24"/>
                <w:szCs w:val="24"/>
              </w:rPr>
              <w:t>ь</w:t>
            </w:r>
            <w:r w:rsidRPr="000578C2">
              <w:rPr>
                <w:sz w:val="24"/>
                <w:szCs w:val="24"/>
              </w:rPr>
              <w:t>ные стороны, а присутствующие проблемы решаемы путем практ</w:t>
            </w:r>
            <w:r w:rsidRPr="000578C2">
              <w:rPr>
                <w:sz w:val="24"/>
                <w:szCs w:val="24"/>
              </w:rPr>
              <w:t>и</w:t>
            </w:r>
            <w:r w:rsidRPr="000578C2">
              <w:rPr>
                <w:sz w:val="24"/>
                <w:szCs w:val="24"/>
              </w:rPr>
              <w:t>ческого устранения дефектов.</w:t>
            </w:r>
          </w:p>
          <w:p w:rsidR="003B56DA" w:rsidRPr="003B56DA" w:rsidRDefault="003B56DA" w:rsidP="003B56DA">
            <w:pPr>
              <w:jc w:val="both"/>
              <w:rPr>
                <w:sz w:val="24"/>
                <w:szCs w:val="24"/>
              </w:rPr>
            </w:pPr>
          </w:p>
        </w:tc>
      </w:tr>
    </w:tbl>
    <w:p w:rsidR="003B56DA" w:rsidRPr="003B56DA" w:rsidRDefault="003B56DA" w:rsidP="003B56DA">
      <w:pPr>
        <w:tabs>
          <w:tab w:val="left" w:pos="36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3B56DA" w:rsidRPr="00BE2DBD" w:rsidRDefault="003B56DA" w:rsidP="003B56DA">
      <w:pPr>
        <w:rPr>
          <w:rFonts w:ascii="Times New Roman" w:hAnsi="Times New Roman" w:cs="Times New Roman"/>
          <w:sz w:val="24"/>
          <w:szCs w:val="24"/>
        </w:rPr>
      </w:pPr>
      <w:r w:rsidRPr="00BE2DBD">
        <w:rPr>
          <w:rFonts w:ascii="Times New Roman" w:hAnsi="Times New Roman" w:cs="Times New Roman"/>
          <w:sz w:val="24"/>
          <w:szCs w:val="24"/>
        </w:rPr>
        <w:t>Основной капитал:</w:t>
      </w:r>
    </w:p>
    <w:p w:rsidR="003B56DA" w:rsidRPr="00BE2DBD" w:rsidRDefault="003B56DA" w:rsidP="003B56DA">
      <w:pPr>
        <w:rPr>
          <w:rFonts w:ascii="Times New Roman" w:hAnsi="Times New Roman" w:cs="Times New Roman"/>
          <w:sz w:val="24"/>
          <w:szCs w:val="24"/>
        </w:rPr>
      </w:pPr>
      <w:r w:rsidRPr="00BE2DBD">
        <w:rPr>
          <w:rFonts w:ascii="Times New Roman" w:hAnsi="Times New Roman" w:cs="Times New Roman"/>
          <w:sz w:val="24"/>
          <w:szCs w:val="24"/>
        </w:rPr>
        <w:t>1. Рабочие места – 300 000 руб.,</w:t>
      </w:r>
    </w:p>
    <w:p w:rsidR="003B56DA" w:rsidRPr="00BE2DBD" w:rsidRDefault="003B56DA" w:rsidP="003B56DA">
      <w:pPr>
        <w:rPr>
          <w:rFonts w:ascii="Times New Roman" w:hAnsi="Times New Roman" w:cs="Times New Roman"/>
          <w:sz w:val="24"/>
          <w:szCs w:val="24"/>
        </w:rPr>
      </w:pPr>
      <w:r w:rsidRPr="00BE2DBD">
        <w:rPr>
          <w:rFonts w:ascii="Times New Roman" w:hAnsi="Times New Roman" w:cs="Times New Roman"/>
          <w:sz w:val="24"/>
          <w:szCs w:val="24"/>
        </w:rPr>
        <w:t>2. Инструменты – 1 000 000 руб.,</w:t>
      </w:r>
    </w:p>
    <w:p w:rsidR="003B56DA" w:rsidRPr="00BE2DBD" w:rsidRDefault="003B56DA" w:rsidP="003B56DA">
      <w:pPr>
        <w:rPr>
          <w:rFonts w:ascii="Times New Roman" w:hAnsi="Times New Roman" w:cs="Times New Roman"/>
          <w:sz w:val="24"/>
          <w:szCs w:val="24"/>
        </w:rPr>
      </w:pPr>
      <w:r w:rsidRPr="00BE2DBD">
        <w:rPr>
          <w:rFonts w:ascii="Times New Roman" w:hAnsi="Times New Roman" w:cs="Times New Roman"/>
          <w:sz w:val="24"/>
          <w:szCs w:val="24"/>
        </w:rPr>
        <w:t>Оборотный капитал:</w:t>
      </w:r>
    </w:p>
    <w:p w:rsidR="003B56DA" w:rsidRPr="00BE2DBD" w:rsidRDefault="003B56DA" w:rsidP="003B56DA">
      <w:pPr>
        <w:rPr>
          <w:rFonts w:ascii="Times New Roman" w:hAnsi="Times New Roman" w:cs="Times New Roman"/>
          <w:sz w:val="24"/>
          <w:szCs w:val="24"/>
        </w:rPr>
      </w:pPr>
      <w:r w:rsidRPr="00BE2DBD">
        <w:rPr>
          <w:rFonts w:ascii="Times New Roman" w:hAnsi="Times New Roman" w:cs="Times New Roman"/>
          <w:sz w:val="24"/>
          <w:szCs w:val="24"/>
        </w:rPr>
        <w:t>1. ФОТ=190 000*1,3=247 500 руб. (с учетом налогов 30%)</w:t>
      </w:r>
    </w:p>
    <w:p w:rsidR="003B56DA" w:rsidRPr="00BE2DBD" w:rsidRDefault="003B56DA" w:rsidP="003B56DA">
      <w:pPr>
        <w:rPr>
          <w:rFonts w:ascii="Times New Roman" w:hAnsi="Times New Roman" w:cs="Times New Roman"/>
          <w:sz w:val="24"/>
          <w:szCs w:val="24"/>
        </w:rPr>
      </w:pPr>
      <w:r w:rsidRPr="00BE2DBD">
        <w:rPr>
          <w:rFonts w:ascii="Times New Roman" w:hAnsi="Times New Roman" w:cs="Times New Roman"/>
          <w:sz w:val="24"/>
          <w:szCs w:val="24"/>
        </w:rPr>
        <w:t>2. Аренда офиса=20 000 руб.</w:t>
      </w:r>
    </w:p>
    <w:p w:rsidR="003B56DA" w:rsidRPr="00BE2DBD" w:rsidRDefault="003B56DA" w:rsidP="003B56DA">
      <w:pPr>
        <w:rPr>
          <w:rFonts w:ascii="Times New Roman" w:hAnsi="Times New Roman" w:cs="Times New Roman"/>
          <w:sz w:val="24"/>
          <w:szCs w:val="24"/>
        </w:rPr>
      </w:pPr>
      <w:r w:rsidRPr="00BE2DBD">
        <w:rPr>
          <w:rFonts w:ascii="Times New Roman" w:hAnsi="Times New Roman" w:cs="Times New Roman"/>
          <w:sz w:val="24"/>
          <w:szCs w:val="24"/>
        </w:rPr>
        <w:t xml:space="preserve">3. Офисные нужды=3 000 руб. </w:t>
      </w:r>
    </w:p>
    <w:p w:rsidR="00B2136B" w:rsidRPr="000578C2" w:rsidRDefault="00B2136B" w:rsidP="003B56DA">
      <w:pPr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3B56DA" w:rsidRPr="000578C2" w:rsidRDefault="003B56DA" w:rsidP="003B56DA">
      <w:pPr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0578C2">
        <w:rPr>
          <w:rFonts w:ascii="Times New Roman" w:eastAsia="Times New Roman" w:hAnsi="Times New Roman" w:cs="Times New Roman"/>
          <w:b/>
          <w:bCs/>
          <w:sz w:val="24"/>
          <w:szCs w:val="24"/>
        </w:rPr>
        <w:t>План продаж</w:t>
      </w:r>
    </w:p>
    <w:tbl>
      <w:tblPr>
        <w:tblStyle w:val="a3"/>
        <w:tblW w:w="0" w:type="auto"/>
        <w:jc w:val="right"/>
        <w:tblLook w:val="04A0"/>
      </w:tblPr>
      <w:tblGrid>
        <w:gridCol w:w="1928"/>
        <w:gridCol w:w="1910"/>
        <w:gridCol w:w="1910"/>
        <w:gridCol w:w="1910"/>
        <w:gridCol w:w="1687"/>
      </w:tblGrid>
      <w:tr w:rsidR="003B56DA" w:rsidRPr="000578C2" w:rsidTr="00D011F0">
        <w:trPr>
          <w:jc w:val="right"/>
        </w:trPr>
        <w:tc>
          <w:tcPr>
            <w:tcW w:w="1928" w:type="dxa"/>
          </w:tcPr>
          <w:p w:rsidR="003B56DA" w:rsidRPr="000578C2" w:rsidRDefault="003B56DA" w:rsidP="00D011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Выручка (млн.)</w:t>
            </w:r>
          </w:p>
        </w:tc>
        <w:tc>
          <w:tcPr>
            <w:tcW w:w="1910" w:type="dxa"/>
          </w:tcPr>
          <w:p w:rsidR="003B56DA" w:rsidRPr="000578C2" w:rsidRDefault="003B56DA" w:rsidP="00D011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1-ый квартал</w:t>
            </w:r>
          </w:p>
        </w:tc>
        <w:tc>
          <w:tcPr>
            <w:tcW w:w="1910" w:type="dxa"/>
          </w:tcPr>
          <w:p w:rsidR="003B56DA" w:rsidRPr="000578C2" w:rsidRDefault="003B56DA" w:rsidP="00D011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2-ой квартал</w:t>
            </w:r>
          </w:p>
        </w:tc>
        <w:tc>
          <w:tcPr>
            <w:tcW w:w="1910" w:type="dxa"/>
          </w:tcPr>
          <w:p w:rsidR="003B56DA" w:rsidRPr="000578C2" w:rsidRDefault="003B56DA" w:rsidP="00D011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3-ий квартал</w:t>
            </w:r>
          </w:p>
        </w:tc>
        <w:tc>
          <w:tcPr>
            <w:tcW w:w="1687" w:type="dxa"/>
          </w:tcPr>
          <w:p w:rsidR="003B56DA" w:rsidRPr="000578C2" w:rsidRDefault="003B56DA" w:rsidP="00D011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Сумма</w:t>
            </w:r>
          </w:p>
        </w:tc>
      </w:tr>
      <w:tr w:rsidR="003B56DA" w:rsidRPr="000578C2" w:rsidTr="00D011F0">
        <w:trPr>
          <w:jc w:val="right"/>
        </w:trPr>
        <w:tc>
          <w:tcPr>
            <w:tcW w:w="1928" w:type="dxa"/>
          </w:tcPr>
          <w:p w:rsidR="003B56DA" w:rsidRPr="000578C2" w:rsidRDefault="003B56DA" w:rsidP="00D011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1-ый год:</w:t>
            </w:r>
          </w:p>
        </w:tc>
        <w:tc>
          <w:tcPr>
            <w:tcW w:w="1910" w:type="dxa"/>
          </w:tcPr>
          <w:p w:rsidR="003B56DA" w:rsidRPr="000578C2" w:rsidRDefault="003B56DA" w:rsidP="00D011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910" w:type="dxa"/>
          </w:tcPr>
          <w:p w:rsidR="003B56DA" w:rsidRPr="000578C2" w:rsidRDefault="003B56DA" w:rsidP="00D011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3,2</w:t>
            </w:r>
          </w:p>
        </w:tc>
        <w:tc>
          <w:tcPr>
            <w:tcW w:w="1910" w:type="dxa"/>
          </w:tcPr>
          <w:p w:rsidR="003B56DA" w:rsidRPr="000578C2" w:rsidRDefault="003B56DA" w:rsidP="00D011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3,4</w:t>
            </w:r>
          </w:p>
        </w:tc>
        <w:tc>
          <w:tcPr>
            <w:tcW w:w="1687" w:type="dxa"/>
          </w:tcPr>
          <w:p w:rsidR="003B56DA" w:rsidRPr="000578C2" w:rsidRDefault="003B56DA" w:rsidP="00D011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9,6</w:t>
            </w:r>
          </w:p>
        </w:tc>
      </w:tr>
      <w:tr w:rsidR="003B56DA" w:rsidRPr="000578C2" w:rsidTr="00D011F0">
        <w:trPr>
          <w:jc w:val="right"/>
        </w:trPr>
        <w:tc>
          <w:tcPr>
            <w:tcW w:w="1928" w:type="dxa"/>
          </w:tcPr>
          <w:p w:rsidR="003B56DA" w:rsidRPr="000578C2" w:rsidRDefault="003B56DA" w:rsidP="00D011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2-ой год:</w:t>
            </w:r>
          </w:p>
        </w:tc>
        <w:tc>
          <w:tcPr>
            <w:tcW w:w="1910" w:type="dxa"/>
          </w:tcPr>
          <w:p w:rsidR="003B56DA" w:rsidRPr="000578C2" w:rsidRDefault="003B56DA" w:rsidP="00D011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3,3</w:t>
            </w:r>
          </w:p>
        </w:tc>
        <w:tc>
          <w:tcPr>
            <w:tcW w:w="1910" w:type="dxa"/>
          </w:tcPr>
          <w:p w:rsidR="003B56DA" w:rsidRPr="000578C2" w:rsidRDefault="003B56DA" w:rsidP="00D011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3,3</w:t>
            </w:r>
          </w:p>
        </w:tc>
        <w:tc>
          <w:tcPr>
            <w:tcW w:w="1910" w:type="dxa"/>
          </w:tcPr>
          <w:p w:rsidR="003B56DA" w:rsidRPr="000578C2" w:rsidRDefault="003B56DA" w:rsidP="00D011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3,4</w:t>
            </w:r>
          </w:p>
        </w:tc>
        <w:tc>
          <w:tcPr>
            <w:tcW w:w="1687" w:type="dxa"/>
          </w:tcPr>
          <w:p w:rsidR="003B56DA" w:rsidRPr="000578C2" w:rsidRDefault="003B56DA" w:rsidP="00D011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3B56DA" w:rsidRPr="000578C2" w:rsidTr="00D011F0">
        <w:trPr>
          <w:jc w:val="right"/>
        </w:trPr>
        <w:tc>
          <w:tcPr>
            <w:tcW w:w="1928" w:type="dxa"/>
          </w:tcPr>
          <w:p w:rsidR="003B56DA" w:rsidRPr="000578C2" w:rsidRDefault="003B56DA" w:rsidP="00D011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3-ой год:</w:t>
            </w:r>
          </w:p>
        </w:tc>
        <w:tc>
          <w:tcPr>
            <w:tcW w:w="1910" w:type="dxa"/>
          </w:tcPr>
          <w:p w:rsidR="003B56DA" w:rsidRPr="000578C2" w:rsidRDefault="003B56DA" w:rsidP="00D011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3,4</w:t>
            </w:r>
          </w:p>
        </w:tc>
        <w:tc>
          <w:tcPr>
            <w:tcW w:w="1910" w:type="dxa"/>
          </w:tcPr>
          <w:p w:rsidR="003B56DA" w:rsidRPr="000578C2" w:rsidRDefault="003B56DA" w:rsidP="00D011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3,5</w:t>
            </w:r>
          </w:p>
        </w:tc>
        <w:tc>
          <w:tcPr>
            <w:tcW w:w="1910" w:type="dxa"/>
          </w:tcPr>
          <w:p w:rsidR="003B56DA" w:rsidRPr="000578C2" w:rsidRDefault="003B56DA" w:rsidP="00D011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3,6</w:t>
            </w:r>
          </w:p>
        </w:tc>
        <w:tc>
          <w:tcPr>
            <w:tcW w:w="1687" w:type="dxa"/>
          </w:tcPr>
          <w:p w:rsidR="003B56DA" w:rsidRPr="000578C2" w:rsidRDefault="003B56DA" w:rsidP="00D011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10,5</w:t>
            </w:r>
          </w:p>
        </w:tc>
      </w:tr>
    </w:tbl>
    <w:p w:rsidR="003B56DA" w:rsidRPr="000578C2" w:rsidRDefault="003B56DA" w:rsidP="003B56DA">
      <w:pPr>
        <w:rPr>
          <w:rFonts w:ascii="Times New Roman" w:hAnsi="Times New Roman" w:cs="Times New Roman"/>
          <w:sz w:val="24"/>
          <w:szCs w:val="24"/>
        </w:rPr>
      </w:pPr>
    </w:p>
    <w:tbl>
      <w:tblPr>
        <w:tblW w:w="9585" w:type="dxa"/>
        <w:tblCellMar>
          <w:left w:w="0" w:type="dxa"/>
          <w:right w:w="0" w:type="dxa"/>
        </w:tblCellMar>
        <w:tblLook w:val="04A0"/>
      </w:tblPr>
      <w:tblGrid>
        <w:gridCol w:w="3379"/>
        <w:gridCol w:w="1849"/>
        <w:gridCol w:w="1993"/>
        <w:gridCol w:w="2364"/>
      </w:tblGrid>
      <w:tr w:rsidR="003B56DA" w:rsidRPr="000578C2" w:rsidTr="00A507EA">
        <w:trPr>
          <w:trHeight w:val="362"/>
        </w:trPr>
        <w:tc>
          <w:tcPr>
            <w:tcW w:w="337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3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3B56DA" w:rsidRPr="000578C2" w:rsidRDefault="003B56DA" w:rsidP="00D011F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Затраты (руб.)</w:t>
            </w:r>
          </w:p>
        </w:tc>
        <w:tc>
          <w:tcPr>
            <w:tcW w:w="18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3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3B56DA" w:rsidRPr="000578C2" w:rsidRDefault="003B56DA" w:rsidP="00D011F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1-ый год</w:t>
            </w:r>
          </w:p>
        </w:tc>
        <w:tc>
          <w:tcPr>
            <w:tcW w:w="19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3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3B56DA" w:rsidRPr="000578C2" w:rsidRDefault="003B56DA" w:rsidP="00D011F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2-ой год</w:t>
            </w:r>
          </w:p>
        </w:tc>
        <w:tc>
          <w:tcPr>
            <w:tcW w:w="236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3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3B56DA" w:rsidRPr="000578C2" w:rsidRDefault="003B56DA" w:rsidP="00D011F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3-й год</w:t>
            </w:r>
          </w:p>
        </w:tc>
      </w:tr>
      <w:tr w:rsidR="003B56DA" w:rsidRPr="000578C2" w:rsidTr="00A507EA">
        <w:trPr>
          <w:trHeight w:val="179"/>
        </w:trPr>
        <w:tc>
          <w:tcPr>
            <w:tcW w:w="337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3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3B56DA" w:rsidRPr="000578C2" w:rsidRDefault="003B56DA" w:rsidP="00D011F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ФОТ</w:t>
            </w:r>
          </w:p>
        </w:tc>
        <w:tc>
          <w:tcPr>
            <w:tcW w:w="18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3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3B56DA" w:rsidRPr="000578C2" w:rsidRDefault="003B56DA" w:rsidP="00D011F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2 106 000</w:t>
            </w:r>
          </w:p>
        </w:tc>
        <w:tc>
          <w:tcPr>
            <w:tcW w:w="19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3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3B56DA" w:rsidRPr="000578C2" w:rsidRDefault="003B56DA" w:rsidP="00D011F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2 3</w:t>
            </w:r>
            <w:r w:rsidRPr="000578C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4</w:t>
            </w: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 xml:space="preserve"> 600</w:t>
            </w:r>
          </w:p>
        </w:tc>
        <w:tc>
          <w:tcPr>
            <w:tcW w:w="236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3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3B56DA" w:rsidRPr="000578C2" w:rsidRDefault="003B56DA" w:rsidP="00D011F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2 5</w:t>
            </w:r>
            <w:r w:rsidRPr="000578C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</w:t>
            </w: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8 260</w:t>
            </w:r>
          </w:p>
        </w:tc>
      </w:tr>
      <w:tr w:rsidR="003B56DA" w:rsidRPr="000578C2" w:rsidTr="00A507EA">
        <w:trPr>
          <w:trHeight w:val="362"/>
        </w:trPr>
        <w:tc>
          <w:tcPr>
            <w:tcW w:w="337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3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3B56DA" w:rsidRPr="000578C2" w:rsidRDefault="003B56DA" w:rsidP="00D011F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Аренда офиса</w:t>
            </w:r>
          </w:p>
        </w:tc>
        <w:tc>
          <w:tcPr>
            <w:tcW w:w="18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3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3B56DA" w:rsidRPr="000578C2" w:rsidRDefault="003B56DA" w:rsidP="00D011F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240 000</w:t>
            </w:r>
          </w:p>
        </w:tc>
        <w:tc>
          <w:tcPr>
            <w:tcW w:w="19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3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3B56DA" w:rsidRPr="000578C2" w:rsidRDefault="003B56DA" w:rsidP="00D011F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250 000</w:t>
            </w:r>
          </w:p>
        </w:tc>
        <w:tc>
          <w:tcPr>
            <w:tcW w:w="236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3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3B56DA" w:rsidRPr="000578C2" w:rsidRDefault="003B56DA" w:rsidP="00D011F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270 800</w:t>
            </w:r>
          </w:p>
        </w:tc>
      </w:tr>
      <w:tr w:rsidR="003B56DA" w:rsidRPr="000578C2" w:rsidTr="00A507EA">
        <w:trPr>
          <w:trHeight w:val="362"/>
        </w:trPr>
        <w:tc>
          <w:tcPr>
            <w:tcW w:w="337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3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3B56DA" w:rsidRPr="000578C2" w:rsidRDefault="003B56DA" w:rsidP="00D011F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Офисные нужды</w:t>
            </w:r>
          </w:p>
        </w:tc>
        <w:tc>
          <w:tcPr>
            <w:tcW w:w="18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3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3B56DA" w:rsidRPr="000578C2" w:rsidRDefault="003B56DA" w:rsidP="00D011F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36 000</w:t>
            </w:r>
          </w:p>
        </w:tc>
        <w:tc>
          <w:tcPr>
            <w:tcW w:w="19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3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3B56DA" w:rsidRPr="000578C2" w:rsidRDefault="003B56DA" w:rsidP="00D011F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39 600</w:t>
            </w:r>
          </w:p>
        </w:tc>
        <w:tc>
          <w:tcPr>
            <w:tcW w:w="236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3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3B56DA" w:rsidRPr="000578C2" w:rsidRDefault="003B56DA" w:rsidP="00D011F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43 560</w:t>
            </w:r>
          </w:p>
        </w:tc>
      </w:tr>
      <w:tr w:rsidR="003B56DA" w:rsidRPr="000578C2" w:rsidTr="00A507EA">
        <w:trPr>
          <w:trHeight w:val="731"/>
        </w:trPr>
        <w:tc>
          <w:tcPr>
            <w:tcW w:w="337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3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3B56DA" w:rsidRPr="000578C2" w:rsidRDefault="00B2136B" w:rsidP="00D011F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Производственный процесс, монтаж оборудования</w:t>
            </w:r>
          </w:p>
        </w:tc>
        <w:tc>
          <w:tcPr>
            <w:tcW w:w="18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3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3B56DA" w:rsidRPr="000578C2" w:rsidRDefault="003B56DA" w:rsidP="00D011F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7 000 000</w:t>
            </w:r>
          </w:p>
        </w:tc>
        <w:tc>
          <w:tcPr>
            <w:tcW w:w="19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3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3B56DA" w:rsidRPr="000578C2" w:rsidRDefault="003B56DA" w:rsidP="00D011F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7 800 000</w:t>
            </w:r>
          </w:p>
        </w:tc>
        <w:tc>
          <w:tcPr>
            <w:tcW w:w="236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3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3B56DA" w:rsidRPr="000578C2" w:rsidRDefault="003B56DA" w:rsidP="00D011F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8 120 000</w:t>
            </w:r>
          </w:p>
        </w:tc>
      </w:tr>
      <w:tr w:rsidR="003B56DA" w:rsidRPr="000578C2" w:rsidTr="00A507EA">
        <w:trPr>
          <w:trHeight w:val="153"/>
        </w:trPr>
        <w:tc>
          <w:tcPr>
            <w:tcW w:w="337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3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3B56DA" w:rsidRPr="000578C2" w:rsidRDefault="003B56DA" w:rsidP="00D011F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Сумма (руб.)</w:t>
            </w:r>
          </w:p>
        </w:tc>
        <w:tc>
          <w:tcPr>
            <w:tcW w:w="18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3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3B56DA" w:rsidRPr="000578C2" w:rsidRDefault="003B56DA" w:rsidP="00D011F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578C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9 382</w:t>
            </w: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 xml:space="preserve"> 000</w:t>
            </w:r>
          </w:p>
        </w:tc>
        <w:tc>
          <w:tcPr>
            <w:tcW w:w="19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3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3B56DA" w:rsidRPr="000578C2" w:rsidRDefault="003B56DA" w:rsidP="00D011F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578C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 411</w:t>
            </w: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 xml:space="preserve"> 200</w:t>
            </w:r>
          </w:p>
        </w:tc>
        <w:tc>
          <w:tcPr>
            <w:tcW w:w="236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3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3B56DA" w:rsidRPr="000578C2" w:rsidRDefault="003B56DA" w:rsidP="00D011F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 xml:space="preserve">10 </w:t>
            </w:r>
            <w:r w:rsidRPr="000578C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52</w:t>
            </w: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 xml:space="preserve"> 620</w:t>
            </w:r>
          </w:p>
        </w:tc>
      </w:tr>
    </w:tbl>
    <w:p w:rsidR="00A507EA" w:rsidRDefault="00A507EA" w:rsidP="003B56DA">
      <w:pPr>
        <w:jc w:val="center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3B56DA" w:rsidRPr="000578C2" w:rsidRDefault="003B56DA" w:rsidP="003B56DA">
      <w:pPr>
        <w:jc w:val="center"/>
        <w:rPr>
          <w:rFonts w:ascii="Times New Roman" w:hAnsi="Times New Roman" w:cs="Times New Roman"/>
          <w:sz w:val="24"/>
          <w:szCs w:val="24"/>
        </w:rPr>
      </w:pPr>
      <w:r w:rsidRPr="000578C2">
        <w:rPr>
          <w:rFonts w:ascii="Times New Roman" w:eastAsia="Times New Roman" w:hAnsi="Times New Roman" w:cs="Times New Roman"/>
          <w:b/>
          <w:bCs/>
          <w:sz w:val="24"/>
          <w:szCs w:val="24"/>
        </w:rPr>
        <w:t>План доходов и расходов</w:t>
      </w:r>
    </w:p>
    <w:p w:rsidR="003B56DA" w:rsidRPr="000578C2" w:rsidRDefault="003B56DA" w:rsidP="003B56DA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0578C2">
        <w:rPr>
          <w:rFonts w:ascii="Times New Roman" w:hAnsi="Times New Roman" w:cs="Times New Roman"/>
          <w:sz w:val="24"/>
          <w:szCs w:val="24"/>
        </w:rPr>
        <w:t>Ставка дисконта (</w:t>
      </w:r>
      <w:r w:rsidRPr="000578C2">
        <w:rPr>
          <w:rFonts w:ascii="Times New Roman" w:hAnsi="Times New Roman" w:cs="Times New Roman"/>
          <w:sz w:val="24"/>
          <w:szCs w:val="24"/>
          <w:lang w:val="en-US"/>
        </w:rPr>
        <w:t>R=17%)</w:t>
      </w:r>
    </w:p>
    <w:tbl>
      <w:tblPr>
        <w:tblW w:w="6180" w:type="dxa"/>
        <w:tblInd w:w="-5" w:type="dxa"/>
        <w:tblLook w:val="04A0"/>
      </w:tblPr>
      <w:tblGrid>
        <w:gridCol w:w="960"/>
        <w:gridCol w:w="1520"/>
        <w:gridCol w:w="2120"/>
        <w:gridCol w:w="1580"/>
      </w:tblGrid>
      <w:tr w:rsidR="003B56DA" w:rsidRPr="000578C2" w:rsidTr="00D011F0">
        <w:trPr>
          <w:trHeight w:val="288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3B56DA" w:rsidRPr="000578C2" w:rsidRDefault="003B56DA" w:rsidP="00D011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578C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t</w:t>
            </w:r>
          </w:p>
        </w:tc>
        <w:tc>
          <w:tcPr>
            <w:tcW w:w="15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56DA" w:rsidRPr="000578C2" w:rsidRDefault="003B56DA" w:rsidP="00D011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578C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ДП</w:t>
            </w:r>
          </w:p>
        </w:tc>
        <w:tc>
          <w:tcPr>
            <w:tcW w:w="21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56DA" w:rsidRPr="000578C2" w:rsidRDefault="003B56DA" w:rsidP="00D011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578C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ДДП</w:t>
            </w:r>
          </w:p>
        </w:tc>
        <w:tc>
          <w:tcPr>
            <w:tcW w:w="15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56DA" w:rsidRPr="000578C2" w:rsidRDefault="003B56DA" w:rsidP="00D011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578C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ДДП</w:t>
            </w:r>
          </w:p>
        </w:tc>
      </w:tr>
      <w:tr w:rsidR="003B56DA" w:rsidRPr="000578C2" w:rsidTr="00D011F0">
        <w:trPr>
          <w:trHeight w:val="288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56DA" w:rsidRPr="000578C2" w:rsidRDefault="003B56DA" w:rsidP="00D011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578C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56DA" w:rsidRPr="000578C2" w:rsidRDefault="003B56DA" w:rsidP="00D011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578C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-2 819 000</w:t>
            </w:r>
          </w:p>
        </w:tc>
        <w:tc>
          <w:tcPr>
            <w:tcW w:w="2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56DA" w:rsidRPr="000578C2" w:rsidRDefault="003B56DA" w:rsidP="00D011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578C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-2 819 000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56DA" w:rsidRPr="000578C2" w:rsidRDefault="003B56DA" w:rsidP="00D011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578C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-2 819 000</w:t>
            </w:r>
          </w:p>
        </w:tc>
      </w:tr>
      <w:tr w:rsidR="003B56DA" w:rsidRPr="000578C2" w:rsidTr="00D011F0">
        <w:trPr>
          <w:trHeight w:val="288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56DA" w:rsidRPr="000578C2" w:rsidRDefault="003B56DA" w:rsidP="00D011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578C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56DA" w:rsidRPr="000578C2" w:rsidRDefault="003B56DA" w:rsidP="00D011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578C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 278 000</w:t>
            </w:r>
          </w:p>
        </w:tc>
        <w:tc>
          <w:tcPr>
            <w:tcW w:w="2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56DA" w:rsidRPr="000578C2" w:rsidRDefault="003B56DA" w:rsidP="00D011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578C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 087 659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56DA" w:rsidRPr="000578C2" w:rsidRDefault="003B56DA" w:rsidP="00D011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578C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-1 731 340</w:t>
            </w:r>
          </w:p>
        </w:tc>
      </w:tr>
      <w:tr w:rsidR="003B56DA" w:rsidRPr="000578C2" w:rsidTr="00D011F0">
        <w:trPr>
          <w:trHeight w:val="288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56DA" w:rsidRPr="000578C2" w:rsidRDefault="003B56DA" w:rsidP="00D011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578C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56DA" w:rsidRPr="000578C2" w:rsidRDefault="003B56DA" w:rsidP="00D011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578C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 478 800</w:t>
            </w:r>
          </w:p>
        </w:tc>
        <w:tc>
          <w:tcPr>
            <w:tcW w:w="2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56DA" w:rsidRPr="000578C2" w:rsidRDefault="003B56DA" w:rsidP="00D011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578C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 071 109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56DA" w:rsidRPr="000578C2" w:rsidRDefault="003B56DA" w:rsidP="00D011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578C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-660 231</w:t>
            </w:r>
          </w:p>
        </w:tc>
      </w:tr>
      <w:tr w:rsidR="003B56DA" w:rsidRPr="000578C2" w:rsidTr="00D011F0">
        <w:trPr>
          <w:trHeight w:val="288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56DA" w:rsidRPr="000578C2" w:rsidRDefault="003B56DA" w:rsidP="00D011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578C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5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56DA" w:rsidRPr="000578C2" w:rsidRDefault="003B56DA" w:rsidP="00D011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578C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 190 380</w:t>
            </w:r>
          </w:p>
        </w:tc>
        <w:tc>
          <w:tcPr>
            <w:tcW w:w="2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56DA" w:rsidRPr="000578C2" w:rsidRDefault="003B56DA" w:rsidP="00D011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578C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33 790</w:t>
            </w:r>
          </w:p>
        </w:tc>
        <w:tc>
          <w:tcPr>
            <w:tcW w:w="1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3B56DA" w:rsidRPr="000578C2" w:rsidRDefault="003B56DA" w:rsidP="00D011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578C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3 559</w:t>
            </w:r>
          </w:p>
        </w:tc>
      </w:tr>
    </w:tbl>
    <w:p w:rsidR="003B56DA" w:rsidRPr="000578C2" w:rsidRDefault="003B56DA" w:rsidP="003B56DA">
      <w:pPr>
        <w:rPr>
          <w:rFonts w:ascii="Times New Roman" w:hAnsi="Times New Roman" w:cs="Times New Roman"/>
          <w:sz w:val="24"/>
          <w:szCs w:val="24"/>
        </w:rPr>
      </w:pPr>
    </w:p>
    <w:p w:rsidR="003B56DA" w:rsidRPr="000578C2" w:rsidRDefault="003B56DA" w:rsidP="003B56DA">
      <w:pPr>
        <w:rPr>
          <w:rFonts w:ascii="Times New Roman" w:hAnsi="Times New Roman" w:cs="Times New Roman"/>
          <w:sz w:val="24"/>
          <w:szCs w:val="24"/>
        </w:rPr>
      </w:pPr>
      <w:r w:rsidRPr="000578C2">
        <w:rPr>
          <w:rFonts w:ascii="Times New Roman" w:hAnsi="Times New Roman" w:cs="Times New Roman"/>
          <w:sz w:val="24"/>
          <w:szCs w:val="24"/>
        </w:rPr>
        <w:lastRenderedPageBreak/>
        <w:t>1. Чистый дисконтированный доход:</w:t>
      </w:r>
      <w:r w:rsidRPr="000578C2">
        <w:rPr>
          <w:rFonts w:ascii="Times New Roman" w:hAnsi="Times New Roman" w:cs="Times New Roman"/>
          <w:position w:val="-28"/>
          <w:sz w:val="24"/>
          <w:szCs w:val="24"/>
        </w:rPr>
        <w:object w:dxaOrig="65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7pt;height:32.25pt" o:ole="">
            <v:imagedata r:id="rId8" o:title=""/>
          </v:shape>
          <o:OLEObject Type="Embed" ProgID="Equation.DSMT4" ShapeID="_x0000_i1025" DrawAspect="Content" ObjectID="_1731790622" r:id="rId9"/>
        </w:object>
      </w:r>
      <w:r w:rsidRPr="000578C2">
        <w:rPr>
          <w:rFonts w:ascii="Times New Roman" w:hAnsi="Times New Roman" w:cs="Times New Roman"/>
          <w:sz w:val="24"/>
          <w:szCs w:val="24"/>
        </w:rPr>
        <w:t>руб. За 3 года реализации проекта инвестор возвращает вложенные инвестиции и дополнительно зарабатывает 73 559 руб.</w:t>
      </w:r>
    </w:p>
    <w:p w:rsidR="003B56DA" w:rsidRPr="000578C2" w:rsidRDefault="003B56DA" w:rsidP="003B56DA">
      <w:pPr>
        <w:rPr>
          <w:rFonts w:ascii="Times New Roman" w:hAnsi="Times New Roman" w:cs="Times New Roman"/>
          <w:sz w:val="24"/>
          <w:szCs w:val="24"/>
        </w:rPr>
      </w:pPr>
      <w:r w:rsidRPr="000578C2">
        <w:rPr>
          <w:rFonts w:ascii="Times New Roman" w:hAnsi="Times New Roman" w:cs="Times New Roman"/>
          <w:sz w:val="24"/>
          <w:szCs w:val="24"/>
        </w:rPr>
        <w:t xml:space="preserve">2. Индекс доходности: </w:t>
      </w:r>
      <w:r w:rsidRPr="000578C2">
        <w:rPr>
          <w:rFonts w:ascii="Times New Roman" w:hAnsi="Times New Roman" w:cs="Times New Roman"/>
          <w:position w:val="-28"/>
          <w:sz w:val="24"/>
          <w:szCs w:val="24"/>
        </w:rPr>
        <w:object w:dxaOrig="5020" w:dyaOrig="660">
          <v:shape id="_x0000_i1026" type="#_x0000_t75" style="width:251.25pt;height:32.25pt" o:ole="">
            <v:imagedata r:id="rId10" o:title=""/>
          </v:shape>
          <o:OLEObject Type="Embed" ProgID="Equation.DSMT4" ShapeID="_x0000_i1026" DrawAspect="Content" ObjectID="_1731790623" r:id="rId11"/>
        </w:object>
      </w:r>
      <w:r w:rsidRPr="000578C2">
        <w:rPr>
          <w:rFonts w:ascii="Times New Roman" w:hAnsi="Times New Roman" w:cs="Times New Roman"/>
          <w:sz w:val="24"/>
          <w:szCs w:val="24"/>
        </w:rPr>
        <w:t>. На каждый руб. вложенных средств инвестор получает 2,6 коп. ЧП. Рентабельность проекта = 2,6%</w:t>
      </w:r>
    </w:p>
    <w:p w:rsidR="003B56DA" w:rsidRDefault="003B56DA" w:rsidP="003B56DA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0578C2">
        <w:rPr>
          <w:rFonts w:ascii="Times New Roman" w:hAnsi="Times New Roman" w:cs="Times New Roman"/>
          <w:sz w:val="24"/>
          <w:szCs w:val="24"/>
        </w:rPr>
        <w:t>3. Внутренняя норма доходности:</w:t>
      </w:r>
      <w:r w:rsidR="00A563FC" w:rsidRPr="000578C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563FC" w:rsidRPr="00A563FC" w:rsidRDefault="00A563FC" w:rsidP="003B56DA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A563FC">
        <w:rPr>
          <w:rFonts w:ascii="Times New Roman" w:hAnsi="Times New Roman" w:cs="Times New Roman"/>
          <w:sz w:val="24"/>
          <w:szCs w:val="24"/>
          <w:lang w:val="en-US"/>
        </w:rPr>
        <w:drawing>
          <wp:inline distT="0" distB="0" distL="0" distR="0">
            <wp:extent cx="5114925" cy="385758"/>
            <wp:effectExtent l="19050" t="0" r="9525" b="0"/>
            <wp:docPr id="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lum contrast="40000"/>
                    </a:blip>
                    <a:srcRect l="27258" t="64348" r="38429" b="3105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4925" cy="38575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B56DA" w:rsidRPr="000578C2" w:rsidRDefault="003B56DA" w:rsidP="003B56DA">
      <w:pPr>
        <w:rPr>
          <w:rFonts w:ascii="Times New Roman" w:hAnsi="Times New Roman" w:cs="Times New Roman"/>
          <w:sz w:val="24"/>
          <w:szCs w:val="24"/>
        </w:rPr>
      </w:pPr>
      <w:r w:rsidRPr="000578C2">
        <w:rPr>
          <w:rFonts w:ascii="Times New Roman" w:hAnsi="Times New Roman" w:cs="Times New Roman"/>
          <w:sz w:val="24"/>
          <w:szCs w:val="24"/>
          <w:lang w:val="en-US"/>
        </w:rPr>
        <w:t>IRR</w:t>
      </w:r>
      <w:r w:rsidRPr="000578C2">
        <w:rPr>
          <w:rFonts w:ascii="Times New Roman" w:hAnsi="Times New Roman" w:cs="Times New Roman"/>
          <w:sz w:val="24"/>
          <w:szCs w:val="24"/>
        </w:rPr>
        <w:t>=19%</w:t>
      </w:r>
      <w:r w:rsidR="00A563FC" w:rsidRPr="00A563FC">
        <w:rPr>
          <w:rFonts w:ascii="Times New Roman" w:hAnsi="Times New Roman" w:cs="Times New Roman"/>
          <w:sz w:val="24"/>
          <w:szCs w:val="24"/>
        </w:rPr>
        <w:t xml:space="preserve">  </w:t>
      </w:r>
      <w:r w:rsidR="00A563FC" w:rsidRPr="00A563FC">
        <w:rPr>
          <w:rFonts w:ascii="Times New Roman" w:hAnsi="Times New Roman" w:cs="Times New Roman"/>
          <w:i/>
          <w:sz w:val="24"/>
          <w:szCs w:val="24"/>
          <w:lang w:val="en-US"/>
        </w:rPr>
        <w:t>IRR</w:t>
      </w:r>
      <w:r w:rsidR="00A563FC" w:rsidRPr="00A563FC">
        <w:rPr>
          <w:rFonts w:ascii="Times New Roman" w:hAnsi="Times New Roman" w:cs="Times New Roman"/>
          <w:i/>
          <w:sz w:val="24"/>
          <w:szCs w:val="24"/>
        </w:rPr>
        <w:t>-</w:t>
      </w:r>
      <w:r w:rsidR="00A563FC" w:rsidRPr="00A563FC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="00A563FC" w:rsidRPr="00A563FC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A563FC" w:rsidRPr="00A563FC">
        <w:rPr>
          <w:rFonts w:ascii="Times New Roman" w:hAnsi="Times New Roman" w:cs="Times New Roman"/>
          <w:sz w:val="24"/>
          <w:szCs w:val="24"/>
        </w:rPr>
        <w:t>= 0.195 - 0.175 = 0.02</w:t>
      </w:r>
      <w:r w:rsidRPr="000578C2">
        <w:rPr>
          <w:rFonts w:ascii="Times New Roman" w:hAnsi="Times New Roman" w:cs="Times New Roman"/>
          <w:sz w:val="24"/>
          <w:szCs w:val="24"/>
        </w:rPr>
        <w:t xml:space="preserve"> - диапазон финансовой прочности. </w:t>
      </w:r>
    </w:p>
    <w:p w:rsidR="003B56DA" w:rsidRPr="000578C2" w:rsidRDefault="003B56DA" w:rsidP="003B56DA">
      <w:pPr>
        <w:rPr>
          <w:rFonts w:ascii="Times New Roman" w:hAnsi="Times New Roman" w:cs="Times New Roman"/>
          <w:sz w:val="24"/>
          <w:szCs w:val="24"/>
        </w:rPr>
      </w:pPr>
      <w:r w:rsidRPr="000578C2">
        <w:rPr>
          <w:rFonts w:ascii="Times New Roman" w:hAnsi="Times New Roman" w:cs="Times New Roman"/>
          <w:sz w:val="24"/>
          <w:szCs w:val="24"/>
        </w:rPr>
        <w:t xml:space="preserve">4. </w:t>
      </w:r>
      <w:r w:rsidRPr="000578C2">
        <w:rPr>
          <w:rFonts w:ascii="Times New Roman" w:hAnsi="Times New Roman" w:cs="Times New Roman"/>
          <w:position w:val="-30"/>
          <w:sz w:val="24"/>
          <w:szCs w:val="24"/>
        </w:rPr>
        <w:object w:dxaOrig="4239" w:dyaOrig="680">
          <v:shape id="_x0000_i1027" type="#_x0000_t75" style="width:212.25pt;height:33.75pt" o:ole="">
            <v:imagedata r:id="rId13" o:title=""/>
          </v:shape>
          <o:OLEObject Type="Embed" ProgID="Equation.DSMT4" ShapeID="_x0000_i1027" DrawAspect="Content" ObjectID="_1731790624" r:id="rId14"/>
        </w:object>
      </w:r>
      <w:r w:rsidRPr="000578C2">
        <w:rPr>
          <w:rFonts w:ascii="Times New Roman" w:hAnsi="Times New Roman" w:cs="Times New Roman"/>
          <w:sz w:val="24"/>
          <w:szCs w:val="24"/>
        </w:rPr>
        <w:t xml:space="preserve">г. –дисконтированный срок окупаемости. </w:t>
      </w:r>
    </w:p>
    <w:p w:rsidR="00B2136B" w:rsidRPr="000578C2" w:rsidRDefault="00B2136B" w:rsidP="00B2136B">
      <w:pPr>
        <w:rPr>
          <w:rFonts w:ascii="Times New Roman" w:hAnsi="Times New Roman" w:cs="Times New Roman"/>
          <w:sz w:val="24"/>
          <w:szCs w:val="24"/>
        </w:rPr>
      </w:pPr>
      <w:r w:rsidRPr="000578C2">
        <w:rPr>
          <w:rFonts w:ascii="Times New Roman" w:hAnsi="Times New Roman" w:cs="Times New Roman"/>
          <w:sz w:val="24"/>
          <w:szCs w:val="24"/>
        </w:rPr>
        <w:t>У проекта достаточно широкие возможности и сильные положительные стороны, а пр</w:t>
      </w:r>
      <w:r w:rsidRPr="000578C2">
        <w:rPr>
          <w:rFonts w:ascii="Times New Roman" w:hAnsi="Times New Roman" w:cs="Times New Roman"/>
          <w:sz w:val="24"/>
          <w:szCs w:val="24"/>
        </w:rPr>
        <w:t>и</w:t>
      </w:r>
      <w:r w:rsidRPr="000578C2">
        <w:rPr>
          <w:rFonts w:ascii="Times New Roman" w:hAnsi="Times New Roman" w:cs="Times New Roman"/>
          <w:sz w:val="24"/>
          <w:szCs w:val="24"/>
        </w:rPr>
        <w:t>сутствующие проблемы решаемы путем практического устранения дефектов.</w:t>
      </w:r>
    </w:p>
    <w:p w:rsidR="00FC3A61" w:rsidRPr="000578C2" w:rsidRDefault="00FC3A61" w:rsidP="00273B2E">
      <w:pPr>
        <w:jc w:val="center"/>
        <w:rPr>
          <w:sz w:val="24"/>
          <w:szCs w:val="24"/>
        </w:rPr>
      </w:pPr>
    </w:p>
    <w:p w:rsidR="00B2136B" w:rsidRPr="000578C2" w:rsidRDefault="00B2136B" w:rsidP="00B2136B">
      <w:pPr>
        <w:ind w:firstLine="567"/>
        <w:rPr>
          <w:sz w:val="24"/>
          <w:szCs w:val="24"/>
        </w:rPr>
      </w:pPr>
      <w:r w:rsidRPr="000578C2">
        <w:rPr>
          <w:rFonts w:ascii="Times New Roman" w:hAnsi="Times New Roman" w:cs="Times New Roman"/>
          <w:sz w:val="24"/>
          <w:szCs w:val="24"/>
        </w:rPr>
        <w:t>Данный проект является рентабельным, срок окупаемости – до 3 лет.</w:t>
      </w:r>
    </w:p>
    <w:p w:rsidR="00FC3A61" w:rsidRDefault="00FC3A61" w:rsidP="00273B2E">
      <w:pPr>
        <w:jc w:val="center"/>
      </w:pPr>
    </w:p>
    <w:p w:rsidR="00B2136B" w:rsidRPr="00A563FC" w:rsidRDefault="00B2136B">
      <w:pPr>
        <w:rPr>
          <w:lang w:val="en-US"/>
        </w:rPr>
      </w:pPr>
    </w:p>
    <w:p w:rsidR="00B2136B" w:rsidRPr="00A563FC" w:rsidRDefault="00B2136B">
      <w:pPr>
        <w:rPr>
          <w:lang w:val="en-US"/>
        </w:rPr>
      </w:pPr>
      <w:r w:rsidRPr="00A563FC">
        <w:rPr>
          <w:lang w:val="en-US"/>
        </w:rPr>
        <w:br w:type="page"/>
      </w:r>
    </w:p>
    <w:tbl>
      <w:tblPr>
        <w:tblStyle w:val="4"/>
        <w:tblW w:w="5000" w:type="pct"/>
        <w:tblCellMar>
          <w:left w:w="0" w:type="dxa"/>
          <w:right w:w="0" w:type="dxa"/>
        </w:tblCellMar>
        <w:tblLook w:val="04A0"/>
      </w:tblPr>
      <w:tblGrid>
        <w:gridCol w:w="5075"/>
        <w:gridCol w:w="1922"/>
        <w:gridCol w:w="2368"/>
      </w:tblGrid>
      <w:tr w:rsidR="00B2136B" w:rsidRPr="00B2136B" w:rsidTr="00B2136B">
        <w:tc>
          <w:tcPr>
            <w:tcW w:w="9365" w:type="dxa"/>
            <w:gridSpan w:val="3"/>
          </w:tcPr>
          <w:p w:rsidR="00B2136B" w:rsidRPr="00B2136B" w:rsidRDefault="00B2136B" w:rsidP="00B2136B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 w:rsidRPr="00B2136B">
              <w:rPr>
                <w:b/>
                <w:sz w:val="24"/>
                <w:szCs w:val="24"/>
              </w:rPr>
              <w:lastRenderedPageBreak/>
              <w:t>3. Календарный план стартап-проекта</w:t>
            </w:r>
          </w:p>
        </w:tc>
      </w:tr>
      <w:tr w:rsidR="00B2136B" w:rsidRPr="00B2136B" w:rsidTr="00B2136B">
        <w:tc>
          <w:tcPr>
            <w:tcW w:w="5075" w:type="dxa"/>
            <w:vAlign w:val="center"/>
          </w:tcPr>
          <w:p w:rsidR="00B2136B" w:rsidRPr="00B2136B" w:rsidRDefault="00B2136B" w:rsidP="00B2136B">
            <w:pPr>
              <w:jc w:val="center"/>
              <w:rPr>
                <w:b/>
                <w:sz w:val="24"/>
                <w:szCs w:val="24"/>
              </w:rPr>
            </w:pPr>
            <w:r w:rsidRPr="00B2136B">
              <w:rPr>
                <w:b/>
                <w:sz w:val="24"/>
                <w:szCs w:val="24"/>
              </w:rPr>
              <w:t>Название этапа календарного плана</w:t>
            </w:r>
          </w:p>
        </w:tc>
        <w:tc>
          <w:tcPr>
            <w:tcW w:w="1922" w:type="dxa"/>
            <w:vAlign w:val="center"/>
          </w:tcPr>
          <w:p w:rsidR="00B2136B" w:rsidRPr="00B2136B" w:rsidRDefault="00B2136B" w:rsidP="00B2136B">
            <w:pPr>
              <w:jc w:val="center"/>
              <w:rPr>
                <w:sz w:val="24"/>
                <w:szCs w:val="24"/>
              </w:rPr>
            </w:pPr>
            <w:r w:rsidRPr="00B2136B">
              <w:rPr>
                <w:b/>
                <w:sz w:val="24"/>
                <w:szCs w:val="24"/>
              </w:rPr>
              <w:t>Длительность этапа, мес.</w:t>
            </w:r>
          </w:p>
        </w:tc>
        <w:tc>
          <w:tcPr>
            <w:tcW w:w="2368" w:type="dxa"/>
            <w:vAlign w:val="center"/>
          </w:tcPr>
          <w:p w:rsidR="00B2136B" w:rsidRPr="00B2136B" w:rsidRDefault="00B2136B" w:rsidP="00B2136B">
            <w:pPr>
              <w:jc w:val="center"/>
              <w:rPr>
                <w:sz w:val="24"/>
                <w:szCs w:val="24"/>
              </w:rPr>
            </w:pPr>
            <w:r w:rsidRPr="00B2136B">
              <w:rPr>
                <w:b/>
                <w:sz w:val="24"/>
                <w:szCs w:val="24"/>
              </w:rPr>
              <w:t>Стоимость, руб.</w:t>
            </w:r>
          </w:p>
        </w:tc>
      </w:tr>
      <w:tr w:rsidR="00B2136B" w:rsidRPr="00B2136B" w:rsidTr="00B2136B">
        <w:tc>
          <w:tcPr>
            <w:tcW w:w="5075" w:type="dxa"/>
          </w:tcPr>
          <w:p w:rsidR="00B2136B" w:rsidRPr="00B2136B" w:rsidRDefault="00B2136B" w:rsidP="00B2136B">
            <w:pPr>
              <w:ind w:firstLine="284"/>
              <w:rPr>
                <w:sz w:val="24"/>
                <w:szCs w:val="24"/>
              </w:rPr>
            </w:pPr>
            <w:r w:rsidRPr="000578C2">
              <w:rPr>
                <w:sz w:val="24"/>
                <w:szCs w:val="24"/>
              </w:rPr>
              <w:t>1-ый год работы</w:t>
            </w:r>
          </w:p>
        </w:tc>
        <w:tc>
          <w:tcPr>
            <w:tcW w:w="1922" w:type="dxa"/>
          </w:tcPr>
          <w:p w:rsidR="00B2136B" w:rsidRPr="00B2136B" w:rsidRDefault="00B2136B" w:rsidP="00B2136B">
            <w:pPr>
              <w:jc w:val="center"/>
              <w:rPr>
                <w:sz w:val="24"/>
                <w:szCs w:val="24"/>
              </w:rPr>
            </w:pPr>
            <w:r w:rsidRPr="000578C2">
              <w:rPr>
                <w:sz w:val="24"/>
                <w:szCs w:val="24"/>
              </w:rPr>
              <w:t>12</w:t>
            </w:r>
          </w:p>
        </w:tc>
        <w:tc>
          <w:tcPr>
            <w:tcW w:w="2368" w:type="dxa"/>
          </w:tcPr>
          <w:p w:rsidR="00B2136B" w:rsidRPr="00B2136B" w:rsidRDefault="00B2136B" w:rsidP="00B2136B">
            <w:pPr>
              <w:jc w:val="center"/>
              <w:rPr>
                <w:sz w:val="24"/>
                <w:szCs w:val="24"/>
              </w:rPr>
            </w:pPr>
            <w:r w:rsidRPr="000578C2">
              <w:rPr>
                <w:sz w:val="24"/>
                <w:szCs w:val="24"/>
                <w:lang w:val="en-US"/>
              </w:rPr>
              <w:t>9 382</w:t>
            </w:r>
            <w:r w:rsidRPr="000578C2">
              <w:rPr>
                <w:sz w:val="24"/>
                <w:szCs w:val="24"/>
              </w:rPr>
              <w:t xml:space="preserve"> 000</w:t>
            </w:r>
          </w:p>
        </w:tc>
      </w:tr>
      <w:tr w:rsidR="00B2136B" w:rsidRPr="00B2136B" w:rsidTr="00B2136B">
        <w:tc>
          <w:tcPr>
            <w:tcW w:w="5075" w:type="dxa"/>
          </w:tcPr>
          <w:p w:rsidR="00B2136B" w:rsidRPr="00B2136B" w:rsidRDefault="00D56C29" w:rsidP="00D56C29">
            <w:pPr>
              <w:ind w:firstLine="284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  <w:r w:rsidR="00B2136B" w:rsidRPr="000578C2">
              <w:rPr>
                <w:sz w:val="24"/>
                <w:szCs w:val="24"/>
              </w:rPr>
              <w:t>-</w:t>
            </w:r>
            <w:r>
              <w:rPr>
                <w:sz w:val="24"/>
                <w:szCs w:val="24"/>
              </w:rPr>
              <w:t>о</w:t>
            </w:r>
            <w:r w:rsidR="00B2136B" w:rsidRPr="000578C2">
              <w:rPr>
                <w:sz w:val="24"/>
                <w:szCs w:val="24"/>
              </w:rPr>
              <w:t>й год работы</w:t>
            </w:r>
          </w:p>
        </w:tc>
        <w:tc>
          <w:tcPr>
            <w:tcW w:w="1922" w:type="dxa"/>
          </w:tcPr>
          <w:p w:rsidR="00B2136B" w:rsidRPr="00B2136B" w:rsidRDefault="00B2136B" w:rsidP="00B2136B">
            <w:pPr>
              <w:jc w:val="center"/>
              <w:rPr>
                <w:sz w:val="24"/>
                <w:szCs w:val="24"/>
              </w:rPr>
            </w:pPr>
            <w:r w:rsidRPr="000578C2">
              <w:rPr>
                <w:sz w:val="24"/>
                <w:szCs w:val="24"/>
              </w:rPr>
              <w:t>12</w:t>
            </w:r>
          </w:p>
        </w:tc>
        <w:tc>
          <w:tcPr>
            <w:tcW w:w="2368" w:type="dxa"/>
          </w:tcPr>
          <w:p w:rsidR="00B2136B" w:rsidRPr="00B2136B" w:rsidRDefault="00B2136B" w:rsidP="00B2136B">
            <w:pPr>
              <w:jc w:val="center"/>
              <w:rPr>
                <w:sz w:val="24"/>
                <w:szCs w:val="24"/>
              </w:rPr>
            </w:pPr>
            <w:r w:rsidRPr="000578C2">
              <w:rPr>
                <w:sz w:val="24"/>
                <w:szCs w:val="24"/>
                <w:lang w:val="en-US"/>
              </w:rPr>
              <w:t>10 411</w:t>
            </w:r>
            <w:r w:rsidRPr="000578C2">
              <w:rPr>
                <w:sz w:val="24"/>
                <w:szCs w:val="24"/>
              </w:rPr>
              <w:t xml:space="preserve"> 200</w:t>
            </w:r>
          </w:p>
        </w:tc>
      </w:tr>
      <w:tr w:rsidR="00B2136B" w:rsidRPr="00B2136B" w:rsidTr="00B2136B">
        <w:tc>
          <w:tcPr>
            <w:tcW w:w="5075" w:type="dxa"/>
          </w:tcPr>
          <w:p w:rsidR="00B2136B" w:rsidRPr="00B2136B" w:rsidRDefault="00D56C29" w:rsidP="00D56C29">
            <w:pPr>
              <w:ind w:firstLine="284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  <w:r w:rsidR="00B2136B" w:rsidRPr="000578C2">
              <w:rPr>
                <w:sz w:val="24"/>
                <w:szCs w:val="24"/>
              </w:rPr>
              <w:t>-</w:t>
            </w:r>
            <w:r>
              <w:rPr>
                <w:sz w:val="24"/>
                <w:szCs w:val="24"/>
              </w:rPr>
              <w:t>и</w:t>
            </w:r>
            <w:r w:rsidR="00B2136B" w:rsidRPr="000578C2">
              <w:rPr>
                <w:sz w:val="24"/>
                <w:szCs w:val="24"/>
              </w:rPr>
              <w:t>й год работы</w:t>
            </w:r>
          </w:p>
        </w:tc>
        <w:tc>
          <w:tcPr>
            <w:tcW w:w="1922" w:type="dxa"/>
          </w:tcPr>
          <w:p w:rsidR="00B2136B" w:rsidRPr="00B2136B" w:rsidRDefault="00B2136B" w:rsidP="00B2136B">
            <w:pPr>
              <w:jc w:val="center"/>
              <w:rPr>
                <w:sz w:val="24"/>
                <w:szCs w:val="24"/>
              </w:rPr>
            </w:pPr>
            <w:r w:rsidRPr="000578C2">
              <w:rPr>
                <w:sz w:val="24"/>
                <w:szCs w:val="24"/>
              </w:rPr>
              <w:t>12</w:t>
            </w:r>
          </w:p>
        </w:tc>
        <w:tc>
          <w:tcPr>
            <w:tcW w:w="2368" w:type="dxa"/>
          </w:tcPr>
          <w:p w:rsidR="00B2136B" w:rsidRPr="00B2136B" w:rsidRDefault="00B2136B" w:rsidP="00B2136B">
            <w:pPr>
              <w:jc w:val="center"/>
              <w:rPr>
                <w:sz w:val="24"/>
                <w:szCs w:val="24"/>
              </w:rPr>
            </w:pPr>
            <w:r w:rsidRPr="000578C2">
              <w:rPr>
                <w:sz w:val="24"/>
                <w:szCs w:val="24"/>
              </w:rPr>
              <w:t xml:space="preserve">10 </w:t>
            </w:r>
            <w:r w:rsidRPr="000578C2">
              <w:rPr>
                <w:sz w:val="24"/>
                <w:szCs w:val="24"/>
                <w:lang w:val="en-US"/>
              </w:rPr>
              <w:t>752</w:t>
            </w:r>
            <w:r w:rsidRPr="000578C2">
              <w:rPr>
                <w:sz w:val="24"/>
                <w:szCs w:val="24"/>
              </w:rPr>
              <w:t xml:space="preserve"> 620</w:t>
            </w:r>
          </w:p>
        </w:tc>
      </w:tr>
      <w:tr w:rsidR="00B2136B" w:rsidRPr="00B2136B" w:rsidTr="00B2136B">
        <w:tc>
          <w:tcPr>
            <w:tcW w:w="6997" w:type="dxa"/>
            <w:gridSpan w:val="2"/>
          </w:tcPr>
          <w:p w:rsidR="00B2136B" w:rsidRPr="00B2136B" w:rsidRDefault="00B2136B" w:rsidP="00B2136B">
            <w:pPr>
              <w:jc w:val="right"/>
              <w:rPr>
                <w:sz w:val="24"/>
                <w:szCs w:val="24"/>
              </w:rPr>
            </w:pPr>
            <w:r w:rsidRPr="00B2136B">
              <w:rPr>
                <w:b/>
                <w:sz w:val="24"/>
                <w:szCs w:val="24"/>
              </w:rPr>
              <w:t xml:space="preserve">Итого  </w:t>
            </w:r>
          </w:p>
        </w:tc>
        <w:tc>
          <w:tcPr>
            <w:tcW w:w="2368" w:type="dxa"/>
          </w:tcPr>
          <w:p w:rsidR="00B2136B" w:rsidRPr="00B2136B" w:rsidRDefault="00B2136B" w:rsidP="00B2136B">
            <w:pPr>
              <w:jc w:val="center"/>
              <w:rPr>
                <w:b/>
                <w:sz w:val="24"/>
                <w:szCs w:val="24"/>
              </w:rPr>
            </w:pPr>
          </w:p>
        </w:tc>
      </w:tr>
    </w:tbl>
    <w:p w:rsidR="00B2136B" w:rsidRPr="00B2136B" w:rsidRDefault="00B2136B" w:rsidP="00B2136B">
      <w:pPr>
        <w:tabs>
          <w:tab w:val="left" w:pos="36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2136B" w:rsidRPr="000578C2" w:rsidRDefault="00B2136B" w:rsidP="00B2136B">
      <w:pPr>
        <w:jc w:val="center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0578C2">
        <w:rPr>
          <w:rFonts w:ascii="Times New Roman" w:eastAsia="Times New Roman" w:hAnsi="Times New Roman" w:cs="Times New Roman"/>
          <w:b/>
          <w:bCs/>
          <w:sz w:val="24"/>
          <w:szCs w:val="24"/>
        </w:rPr>
        <w:t>Календарный план (структурная декомпозиция работ)</w:t>
      </w:r>
    </w:p>
    <w:tbl>
      <w:tblPr>
        <w:tblStyle w:val="a3"/>
        <w:tblpPr w:leftFromText="180" w:rightFromText="180" w:vertAnchor="page" w:horzAnchor="margin" w:tblpY="4183"/>
        <w:tblW w:w="9571" w:type="dxa"/>
        <w:tblLook w:val="04A0"/>
      </w:tblPr>
      <w:tblGrid>
        <w:gridCol w:w="1068"/>
        <w:gridCol w:w="1290"/>
        <w:gridCol w:w="977"/>
        <w:gridCol w:w="1328"/>
        <w:gridCol w:w="1352"/>
        <w:gridCol w:w="802"/>
        <w:gridCol w:w="1447"/>
        <w:gridCol w:w="1307"/>
      </w:tblGrid>
      <w:tr w:rsidR="00B2136B" w:rsidRPr="000578C2" w:rsidTr="00B2136B">
        <w:trPr>
          <w:trHeight w:val="479"/>
        </w:trPr>
        <w:tc>
          <w:tcPr>
            <w:tcW w:w="9571" w:type="dxa"/>
            <w:gridSpan w:val="8"/>
            <w:vAlign w:val="center"/>
          </w:tcPr>
          <w:p w:rsidR="00B2136B" w:rsidRPr="000578C2" w:rsidRDefault="00B2136B" w:rsidP="00B213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2136B" w:rsidRPr="000578C2" w:rsidRDefault="00B2136B" w:rsidP="00B213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2136B" w:rsidRPr="000578C2" w:rsidRDefault="00B2136B" w:rsidP="002F23A6">
            <w:pPr>
              <w:ind w:left="-97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78C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Проектная организация по </w:t>
            </w:r>
            <w:r w:rsidR="002F23A6" w:rsidRPr="000578C2">
              <w:rPr>
                <w:rFonts w:ascii="Times New Roman" w:hAnsi="Times New Roman" w:cs="Times New Roman"/>
                <w:b/>
                <w:sz w:val="24"/>
                <w:szCs w:val="24"/>
              </w:rPr>
              <w:t>повышению теплозащиты теплиц</w:t>
            </w:r>
          </w:p>
        </w:tc>
      </w:tr>
      <w:tr w:rsidR="00B2136B" w:rsidRPr="000578C2" w:rsidTr="00B2136B">
        <w:trPr>
          <w:trHeight w:val="507"/>
        </w:trPr>
        <w:tc>
          <w:tcPr>
            <w:tcW w:w="3317" w:type="dxa"/>
            <w:gridSpan w:val="3"/>
            <w:vAlign w:val="center"/>
          </w:tcPr>
          <w:p w:rsidR="00B2136B" w:rsidRPr="000578C2" w:rsidRDefault="00B2136B" w:rsidP="00B213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Организационный блок</w:t>
            </w:r>
          </w:p>
          <w:p w:rsidR="00B2136B" w:rsidRPr="000578C2" w:rsidRDefault="00B2136B" w:rsidP="00B213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65" w:type="dxa"/>
            <w:gridSpan w:val="3"/>
            <w:vAlign w:val="center"/>
          </w:tcPr>
          <w:p w:rsidR="00B2136B" w:rsidRPr="000578C2" w:rsidRDefault="00B2136B" w:rsidP="00B213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Производственный блок</w:t>
            </w:r>
          </w:p>
        </w:tc>
        <w:tc>
          <w:tcPr>
            <w:tcW w:w="2789" w:type="dxa"/>
            <w:gridSpan w:val="2"/>
            <w:vAlign w:val="center"/>
          </w:tcPr>
          <w:p w:rsidR="00B2136B" w:rsidRPr="000578C2" w:rsidRDefault="00B2136B" w:rsidP="00B213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Энергоэффективный блок</w:t>
            </w:r>
          </w:p>
        </w:tc>
      </w:tr>
      <w:tr w:rsidR="00B2136B" w:rsidRPr="000578C2" w:rsidTr="00B2136B">
        <w:trPr>
          <w:trHeight w:val="2062"/>
        </w:trPr>
        <w:tc>
          <w:tcPr>
            <w:tcW w:w="1061" w:type="dxa"/>
            <w:vAlign w:val="center"/>
          </w:tcPr>
          <w:p w:rsidR="00B2136B" w:rsidRPr="000578C2" w:rsidRDefault="00B2136B" w:rsidP="00B213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1) П</w:t>
            </w: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иск п</w:t>
            </w: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мещ</w:t>
            </w: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ния</w:t>
            </w:r>
          </w:p>
        </w:tc>
        <w:tc>
          <w:tcPr>
            <w:tcW w:w="1284" w:type="dxa"/>
            <w:vAlign w:val="center"/>
          </w:tcPr>
          <w:p w:rsidR="00B2136B" w:rsidRPr="000578C2" w:rsidRDefault="00B2136B" w:rsidP="00B213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2)Регистрация ИП</w:t>
            </w:r>
          </w:p>
        </w:tc>
        <w:tc>
          <w:tcPr>
            <w:tcW w:w="972" w:type="dxa"/>
            <w:vAlign w:val="center"/>
          </w:tcPr>
          <w:p w:rsidR="00B2136B" w:rsidRPr="000578C2" w:rsidRDefault="00B2136B" w:rsidP="00B213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3) П</w:t>
            </w: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иск перс</w:t>
            </w: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нала</w:t>
            </w:r>
          </w:p>
        </w:tc>
        <w:tc>
          <w:tcPr>
            <w:tcW w:w="1321" w:type="dxa"/>
            <w:vAlign w:val="center"/>
          </w:tcPr>
          <w:p w:rsidR="00B2136B" w:rsidRPr="000578C2" w:rsidRDefault="00B2136B" w:rsidP="00B213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1)Организация р</w:t>
            </w: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бочих мест</w:t>
            </w:r>
          </w:p>
        </w:tc>
        <w:tc>
          <w:tcPr>
            <w:tcW w:w="1345" w:type="dxa"/>
            <w:vAlign w:val="center"/>
          </w:tcPr>
          <w:p w:rsidR="00B2136B" w:rsidRPr="000578C2" w:rsidRDefault="00B2136B" w:rsidP="00B213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2) Форм</w:t>
            </w: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рование коммерч</w:t>
            </w: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ского предлож</w:t>
            </w: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ния для заказчика</w:t>
            </w:r>
          </w:p>
        </w:tc>
        <w:tc>
          <w:tcPr>
            <w:tcW w:w="799" w:type="dxa"/>
            <w:vAlign w:val="center"/>
          </w:tcPr>
          <w:p w:rsidR="00B2136B" w:rsidRPr="000578C2" w:rsidRDefault="00B2136B" w:rsidP="00B213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3) П</w:t>
            </w: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иск СПО для нужд пр</w:t>
            </w: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екта</w:t>
            </w:r>
          </w:p>
        </w:tc>
        <w:tc>
          <w:tcPr>
            <w:tcW w:w="1489" w:type="dxa"/>
            <w:vAlign w:val="center"/>
          </w:tcPr>
          <w:p w:rsidR="00B2136B" w:rsidRPr="000578C2" w:rsidRDefault="00B2136B" w:rsidP="00B2136B">
            <w:pPr>
              <w:ind w:right="3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1)Испытание системы</w:t>
            </w:r>
          </w:p>
        </w:tc>
        <w:tc>
          <w:tcPr>
            <w:tcW w:w="1300" w:type="dxa"/>
            <w:vAlign w:val="center"/>
          </w:tcPr>
          <w:p w:rsidR="00B2136B" w:rsidRPr="000578C2" w:rsidRDefault="00B2136B" w:rsidP="00B213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2) Серт</w:t>
            </w: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фикация</w:t>
            </w:r>
          </w:p>
        </w:tc>
      </w:tr>
      <w:tr w:rsidR="00B2136B" w:rsidRPr="000578C2" w:rsidTr="00B2136B">
        <w:trPr>
          <w:trHeight w:val="632"/>
        </w:trPr>
        <w:tc>
          <w:tcPr>
            <w:tcW w:w="1061" w:type="dxa"/>
            <w:vAlign w:val="center"/>
          </w:tcPr>
          <w:p w:rsidR="00B2136B" w:rsidRPr="000578C2" w:rsidRDefault="00B2136B" w:rsidP="00B213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(2 нед</w:t>
            </w: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ли)</w:t>
            </w:r>
          </w:p>
        </w:tc>
        <w:tc>
          <w:tcPr>
            <w:tcW w:w="1284" w:type="dxa"/>
            <w:vAlign w:val="center"/>
          </w:tcPr>
          <w:p w:rsidR="00B2136B" w:rsidRPr="000578C2" w:rsidRDefault="00B2136B" w:rsidP="00B213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(10 дней)</w:t>
            </w:r>
          </w:p>
        </w:tc>
        <w:tc>
          <w:tcPr>
            <w:tcW w:w="972" w:type="dxa"/>
            <w:vAlign w:val="center"/>
          </w:tcPr>
          <w:p w:rsidR="00B2136B" w:rsidRPr="000578C2" w:rsidRDefault="00B2136B" w:rsidP="00B213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(1 м</w:t>
            </w: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сяц)</w:t>
            </w:r>
          </w:p>
        </w:tc>
        <w:tc>
          <w:tcPr>
            <w:tcW w:w="1321" w:type="dxa"/>
            <w:vAlign w:val="center"/>
          </w:tcPr>
          <w:p w:rsidR="00B2136B" w:rsidRPr="000578C2" w:rsidRDefault="00B2136B" w:rsidP="00B213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(2 недели)</w:t>
            </w:r>
          </w:p>
        </w:tc>
        <w:tc>
          <w:tcPr>
            <w:tcW w:w="1345" w:type="dxa"/>
            <w:vAlign w:val="center"/>
          </w:tcPr>
          <w:p w:rsidR="00B2136B" w:rsidRPr="000578C2" w:rsidRDefault="00B2136B" w:rsidP="00B213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(2 недели)</w:t>
            </w:r>
          </w:p>
        </w:tc>
        <w:tc>
          <w:tcPr>
            <w:tcW w:w="799" w:type="dxa"/>
            <w:vAlign w:val="center"/>
          </w:tcPr>
          <w:p w:rsidR="00B2136B" w:rsidRPr="000578C2" w:rsidRDefault="00B2136B" w:rsidP="00B213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(3 нед</w:t>
            </w: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ли)</w:t>
            </w:r>
          </w:p>
        </w:tc>
        <w:tc>
          <w:tcPr>
            <w:tcW w:w="1489" w:type="dxa"/>
            <w:vAlign w:val="center"/>
          </w:tcPr>
          <w:p w:rsidR="00B2136B" w:rsidRPr="000578C2" w:rsidRDefault="00B2136B" w:rsidP="00B213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(3 неделя)</w:t>
            </w:r>
          </w:p>
        </w:tc>
        <w:tc>
          <w:tcPr>
            <w:tcW w:w="1300" w:type="dxa"/>
            <w:vAlign w:val="center"/>
          </w:tcPr>
          <w:p w:rsidR="00B2136B" w:rsidRPr="000578C2" w:rsidRDefault="00B2136B" w:rsidP="00B213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(2 недели)</w:t>
            </w:r>
          </w:p>
        </w:tc>
      </w:tr>
    </w:tbl>
    <w:p w:rsidR="00B2136B" w:rsidRPr="000578C2" w:rsidRDefault="00B2136B" w:rsidP="00B2136B">
      <w:pPr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tbl>
      <w:tblPr>
        <w:tblpPr w:leftFromText="180" w:rightFromText="180" w:vertAnchor="text" w:horzAnchor="margin" w:tblpY="-65"/>
        <w:tblW w:w="6204" w:type="dxa"/>
        <w:tblCellMar>
          <w:left w:w="0" w:type="dxa"/>
          <w:right w:w="0" w:type="dxa"/>
        </w:tblCellMar>
        <w:tblLook w:val="04A0"/>
      </w:tblPr>
      <w:tblGrid>
        <w:gridCol w:w="2187"/>
        <w:gridCol w:w="1197"/>
        <w:gridCol w:w="1290"/>
        <w:gridCol w:w="1530"/>
      </w:tblGrid>
      <w:tr w:rsidR="002F23A6" w:rsidRPr="000578C2" w:rsidTr="002F23A6">
        <w:trPr>
          <w:trHeight w:val="366"/>
        </w:trPr>
        <w:tc>
          <w:tcPr>
            <w:tcW w:w="218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3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2F23A6" w:rsidRPr="000578C2" w:rsidRDefault="002F23A6" w:rsidP="002F23A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Затраты (руб.)</w:t>
            </w:r>
          </w:p>
        </w:tc>
        <w:tc>
          <w:tcPr>
            <w:tcW w:w="119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3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2F23A6" w:rsidRPr="000578C2" w:rsidRDefault="002F23A6" w:rsidP="002F23A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1-ый год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3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2F23A6" w:rsidRPr="000578C2" w:rsidRDefault="002F23A6" w:rsidP="002F23A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2-ой год</w:t>
            </w:r>
          </w:p>
        </w:tc>
        <w:tc>
          <w:tcPr>
            <w:tcW w:w="15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3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2F23A6" w:rsidRPr="000578C2" w:rsidRDefault="002F23A6" w:rsidP="002F23A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3-й год</w:t>
            </w:r>
          </w:p>
        </w:tc>
      </w:tr>
      <w:tr w:rsidR="002F23A6" w:rsidRPr="000578C2" w:rsidTr="002F23A6">
        <w:trPr>
          <w:trHeight w:val="181"/>
        </w:trPr>
        <w:tc>
          <w:tcPr>
            <w:tcW w:w="218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3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2F23A6" w:rsidRPr="000578C2" w:rsidRDefault="002F23A6" w:rsidP="002F23A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ФОТ</w:t>
            </w:r>
          </w:p>
        </w:tc>
        <w:tc>
          <w:tcPr>
            <w:tcW w:w="119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3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2F23A6" w:rsidRPr="000578C2" w:rsidRDefault="002F23A6" w:rsidP="002F23A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2 106 000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3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2F23A6" w:rsidRPr="000578C2" w:rsidRDefault="002F23A6" w:rsidP="002F23A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2 3</w:t>
            </w:r>
            <w:r w:rsidRPr="000578C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4</w:t>
            </w: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 xml:space="preserve"> 600</w:t>
            </w:r>
          </w:p>
        </w:tc>
        <w:tc>
          <w:tcPr>
            <w:tcW w:w="15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3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2F23A6" w:rsidRPr="000578C2" w:rsidRDefault="002F23A6" w:rsidP="002F23A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2 5</w:t>
            </w:r>
            <w:r w:rsidRPr="000578C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</w:t>
            </w: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8 260</w:t>
            </w:r>
          </w:p>
        </w:tc>
      </w:tr>
      <w:tr w:rsidR="002F23A6" w:rsidRPr="000578C2" w:rsidTr="002F23A6">
        <w:trPr>
          <w:trHeight w:val="366"/>
        </w:trPr>
        <w:tc>
          <w:tcPr>
            <w:tcW w:w="218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3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2F23A6" w:rsidRPr="000578C2" w:rsidRDefault="002F23A6" w:rsidP="002F23A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Аренда офиса</w:t>
            </w:r>
          </w:p>
        </w:tc>
        <w:tc>
          <w:tcPr>
            <w:tcW w:w="119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3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2F23A6" w:rsidRPr="000578C2" w:rsidRDefault="002F23A6" w:rsidP="002F23A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240 000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3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2F23A6" w:rsidRPr="000578C2" w:rsidRDefault="002F23A6" w:rsidP="002F23A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250 000</w:t>
            </w:r>
          </w:p>
        </w:tc>
        <w:tc>
          <w:tcPr>
            <w:tcW w:w="15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3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2F23A6" w:rsidRPr="000578C2" w:rsidRDefault="002F23A6" w:rsidP="002F23A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270 800</w:t>
            </w:r>
          </w:p>
        </w:tc>
      </w:tr>
      <w:tr w:rsidR="002F23A6" w:rsidRPr="000578C2" w:rsidTr="002F23A6">
        <w:trPr>
          <w:trHeight w:val="366"/>
        </w:trPr>
        <w:tc>
          <w:tcPr>
            <w:tcW w:w="218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3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2F23A6" w:rsidRPr="000578C2" w:rsidRDefault="002F23A6" w:rsidP="002F23A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Офисные нужды</w:t>
            </w:r>
          </w:p>
        </w:tc>
        <w:tc>
          <w:tcPr>
            <w:tcW w:w="119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3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2F23A6" w:rsidRPr="000578C2" w:rsidRDefault="002F23A6" w:rsidP="002F23A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36 000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3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2F23A6" w:rsidRPr="000578C2" w:rsidRDefault="002F23A6" w:rsidP="002F23A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39 600</w:t>
            </w:r>
          </w:p>
        </w:tc>
        <w:tc>
          <w:tcPr>
            <w:tcW w:w="15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3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2F23A6" w:rsidRPr="000578C2" w:rsidRDefault="002F23A6" w:rsidP="002F23A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43 560</w:t>
            </w:r>
          </w:p>
        </w:tc>
      </w:tr>
      <w:tr w:rsidR="002F23A6" w:rsidRPr="000578C2" w:rsidTr="002F23A6">
        <w:trPr>
          <w:trHeight w:val="740"/>
        </w:trPr>
        <w:tc>
          <w:tcPr>
            <w:tcW w:w="218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3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2F23A6" w:rsidRPr="000578C2" w:rsidRDefault="002F23A6" w:rsidP="002F23A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Производственный процесс, монтаж оборудования</w:t>
            </w:r>
          </w:p>
        </w:tc>
        <w:tc>
          <w:tcPr>
            <w:tcW w:w="119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3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2F23A6" w:rsidRPr="000578C2" w:rsidRDefault="002F23A6" w:rsidP="002F23A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7 000 000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3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2F23A6" w:rsidRPr="000578C2" w:rsidRDefault="002F23A6" w:rsidP="002F23A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7 800 000</w:t>
            </w:r>
          </w:p>
        </w:tc>
        <w:tc>
          <w:tcPr>
            <w:tcW w:w="15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3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2F23A6" w:rsidRPr="000578C2" w:rsidRDefault="002F23A6" w:rsidP="002F23A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8 120 000</w:t>
            </w:r>
          </w:p>
        </w:tc>
      </w:tr>
      <w:tr w:rsidR="002F23A6" w:rsidRPr="000578C2" w:rsidTr="002F23A6">
        <w:trPr>
          <w:trHeight w:val="155"/>
        </w:trPr>
        <w:tc>
          <w:tcPr>
            <w:tcW w:w="218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3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2F23A6" w:rsidRPr="000578C2" w:rsidRDefault="002F23A6" w:rsidP="002F23A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Сумма (руб.)</w:t>
            </w:r>
          </w:p>
        </w:tc>
        <w:tc>
          <w:tcPr>
            <w:tcW w:w="119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3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2F23A6" w:rsidRPr="000578C2" w:rsidRDefault="002F23A6" w:rsidP="002F23A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578C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9 382</w:t>
            </w: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 xml:space="preserve"> 000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3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2F23A6" w:rsidRPr="000578C2" w:rsidRDefault="002F23A6" w:rsidP="002F23A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578C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 411</w:t>
            </w: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 xml:space="preserve"> 200</w:t>
            </w:r>
          </w:p>
        </w:tc>
        <w:tc>
          <w:tcPr>
            <w:tcW w:w="15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 w:themeFill="background1"/>
            <w:tcMar>
              <w:top w:w="13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2F23A6" w:rsidRPr="000578C2" w:rsidRDefault="002F23A6" w:rsidP="002F23A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 xml:space="preserve">10 </w:t>
            </w:r>
            <w:r w:rsidRPr="000578C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52</w:t>
            </w: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 xml:space="preserve"> 620</w:t>
            </w:r>
          </w:p>
        </w:tc>
      </w:tr>
    </w:tbl>
    <w:p w:rsidR="00B2136B" w:rsidRPr="000578C2" w:rsidRDefault="00B2136B" w:rsidP="00B2136B">
      <w:pPr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B2136B" w:rsidRPr="000578C2" w:rsidRDefault="00B2136B" w:rsidP="00B2136B">
      <w:pPr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B2136B" w:rsidRPr="000578C2" w:rsidRDefault="00B2136B" w:rsidP="00B2136B">
      <w:pPr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B2136B" w:rsidRPr="000578C2" w:rsidRDefault="00B2136B" w:rsidP="00B2136B">
      <w:pPr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B2136B" w:rsidRPr="000578C2" w:rsidRDefault="00B2136B" w:rsidP="00B2136B">
      <w:pPr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B2136B" w:rsidRPr="000578C2" w:rsidRDefault="00B2136B" w:rsidP="00B2136B">
      <w:pPr>
        <w:jc w:val="center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0578C2">
        <w:rPr>
          <w:rFonts w:ascii="Times New Roman" w:eastAsia="Times New Roman" w:hAnsi="Times New Roman" w:cs="Times New Roman"/>
          <w:b/>
          <w:bCs/>
          <w:sz w:val="24"/>
          <w:szCs w:val="24"/>
        </w:rPr>
        <w:lastRenderedPageBreak/>
        <w:t>График Ганта</w:t>
      </w:r>
    </w:p>
    <w:p w:rsidR="00B2136B" w:rsidRDefault="002F23A6" w:rsidP="002F23A6">
      <w:pPr>
        <w:tabs>
          <w:tab w:val="left" w:pos="4082"/>
        </w:tabs>
      </w:pPr>
      <w:r>
        <w:tab/>
      </w:r>
      <w:r>
        <w:rPr>
          <w:noProof/>
          <w:lang w:eastAsia="ru-RU"/>
        </w:rPr>
        <w:drawing>
          <wp:inline distT="0" distB="0" distL="0" distR="0">
            <wp:extent cx="5913667" cy="2602811"/>
            <wp:effectExtent l="1905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2391" cy="260665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2F23A6" w:rsidRDefault="002F23A6" w:rsidP="002F23A6">
      <w:pPr>
        <w:tabs>
          <w:tab w:val="left" w:pos="4082"/>
        </w:tabs>
      </w:pPr>
    </w:p>
    <w:p w:rsidR="002F23A6" w:rsidRPr="000578C2" w:rsidRDefault="002F23A6" w:rsidP="002F23A6">
      <w:pPr>
        <w:tabs>
          <w:tab w:val="left" w:pos="4082"/>
        </w:tabs>
        <w:rPr>
          <w:rFonts w:ascii="Times New Roman" w:hAnsi="Times New Roman" w:cs="Times New Roman"/>
          <w:sz w:val="24"/>
          <w:szCs w:val="24"/>
        </w:rPr>
      </w:pPr>
    </w:p>
    <w:p w:rsidR="002F23A6" w:rsidRPr="002F23A6" w:rsidRDefault="002F23A6" w:rsidP="002F23A6">
      <w:pPr>
        <w:tabs>
          <w:tab w:val="left" w:pos="36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tbl>
      <w:tblPr>
        <w:tblStyle w:val="5"/>
        <w:tblW w:w="5000" w:type="pct"/>
        <w:tblCellMar>
          <w:left w:w="0" w:type="dxa"/>
          <w:right w:w="0" w:type="dxa"/>
        </w:tblCellMar>
        <w:tblLook w:val="04A0"/>
      </w:tblPr>
      <w:tblGrid>
        <w:gridCol w:w="5187"/>
        <w:gridCol w:w="2230"/>
        <w:gridCol w:w="1948"/>
      </w:tblGrid>
      <w:tr w:rsidR="002F23A6" w:rsidRPr="002F23A6" w:rsidTr="00D011F0">
        <w:tc>
          <w:tcPr>
            <w:tcW w:w="10215" w:type="dxa"/>
            <w:gridSpan w:val="3"/>
          </w:tcPr>
          <w:p w:rsidR="002F23A6" w:rsidRPr="002F23A6" w:rsidRDefault="002F23A6" w:rsidP="002F23A6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 w:rsidRPr="002F23A6">
              <w:rPr>
                <w:b/>
                <w:sz w:val="24"/>
                <w:szCs w:val="24"/>
              </w:rPr>
              <w:t>4. Предполагаемая структура уставного капитала компании (в рамках стартап-проекта)</w:t>
            </w:r>
          </w:p>
        </w:tc>
      </w:tr>
      <w:tr w:rsidR="002F23A6" w:rsidRPr="002F23A6" w:rsidTr="00D011F0">
        <w:tc>
          <w:tcPr>
            <w:tcW w:w="5675" w:type="dxa"/>
            <w:vMerge w:val="restart"/>
            <w:vAlign w:val="center"/>
          </w:tcPr>
          <w:p w:rsidR="002F23A6" w:rsidRPr="002F23A6" w:rsidRDefault="002F23A6" w:rsidP="002F23A6">
            <w:pPr>
              <w:jc w:val="center"/>
              <w:rPr>
                <w:sz w:val="24"/>
                <w:szCs w:val="24"/>
              </w:rPr>
            </w:pPr>
            <w:r w:rsidRPr="002F23A6">
              <w:rPr>
                <w:sz w:val="24"/>
                <w:szCs w:val="24"/>
              </w:rPr>
              <w:t>Участники</w:t>
            </w:r>
          </w:p>
        </w:tc>
        <w:tc>
          <w:tcPr>
            <w:tcW w:w="4540" w:type="dxa"/>
            <w:gridSpan w:val="2"/>
            <w:vAlign w:val="center"/>
          </w:tcPr>
          <w:p w:rsidR="002F23A6" w:rsidRPr="002F23A6" w:rsidRDefault="002F23A6" w:rsidP="002F23A6">
            <w:pPr>
              <w:jc w:val="center"/>
              <w:rPr>
                <w:sz w:val="24"/>
                <w:szCs w:val="24"/>
              </w:rPr>
            </w:pPr>
          </w:p>
        </w:tc>
      </w:tr>
      <w:tr w:rsidR="002F23A6" w:rsidRPr="002F23A6" w:rsidTr="00D011F0">
        <w:tc>
          <w:tcPr>
            <w:tcW w:w="5675" w:type="dxa"/>
            <w:vMerge/>
            <w:vAlign w:val="center"/>
          </w:tcPr>
          <w:p w:rsidR="002F23A6" w:rsidRPr="002F23A6" w:rsidRDefault="002F23A6" w:rsidP="002F23A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410" w:type="dxa"/>
            <w:vAlign w:val="center"/>
          </w:tcPr>
          <w:p w:rsidR="002F23A6" w:rsidRPr="002F23A6" w:rsidRDefault="002F23A6" w:rsidP="002F23A6">
            <w:pPr>
              <w:jc w:val="center"/>
              <w:rPr>
                <w:sz w:val="24"/>
                <w:szCs w:val="24"/>
              </w:rPr>
            </w:pPr>
            <w:r w:rsidRPr="002F23A6">
              <w:rPr>
                <w:sz w:val="24"/>
                <w:szCs w:val="24"/>
              </w:rPr>
              <w:t>Размер доли, (руб.)</w:t>
            </w:r>
          </w:p>
        </w:tc>
        <w:tc>
          <w:tcPr>
            <w:tcW w:w="2130" w:type="dxa"/>
            <w:vAlign w:val="center"/>
          </w:tcPr>
          <w:p w:rsidR="002F23A6" w:rsidRPr="002F23A6" w:rsidRDefault="002F23A6" w:rsidP="002F23A6">
            <w:pPr>
              <w:jc w:val="center"/>
              <w:rPr>
                <w:sz w:val="24"/>
                <w:szCs w:val="24"/>
              </w:rPr>
            </w:pPr>
            <w:r w:rsidRPr="002F23A6">
              <w:rPr>
                <w:sz w:val="24"/>
                <w:szCs w:val="24"/>
              </w:rPr>
              <w:t>%</w:t>
            </w:r>
          </w:p>
        </w:tc>
      </w:tr>
      <w:tr w:rsidR="002F23A6" w:rsidRPr="002F23A6" w:rsidTr="00D011F0">
        <w:tc>
          <w:tcPr>
            <w:tcW w:w="5675" w:type="dxa"/>
          </w:tcPr>
          <w:p w:rsidR="002F23A6" w:rsidRPr="002F23A6" w:rsidRDefault="002F23A6" w:rsidP="002F23A6">
            <w:pPr>
              <w:rPr>
                <w:sz w:val="24"/>
                <w:szCs w:val="24"/>
              </w:rPr>
            </w:pPr>
            <w:r w:rsidRPr="000578C2">
              <w:rPr>
                <w:sz w:val="24"/>
                <w:szCs w:val="24"/>
              </w:rPr>
              <w:t>Авторы проекта</w:t>
            </w:r>
          </w:p>
        </w:tc>
        <w:tc>
          <w:tcPr>
            <w:tcW w:w="2410" w:type="dxa"/>
            <w:vAlign w:val="center"/>
          </w:tcPr>
          <w:p w:rsidR="002F23A6" w:rsidRPr="002F23A6" w:rsidRDefault="002F23A6" w:rsidP="002F23A6">
            <w:pPr>
              <w:jc w:val="center"/>
              <w:rPr>
                <w:sz w:val="24"/>
                <w:szCs w:val="24"/>
              </w:rPr>
            </w:pPr>
            <w:r w:rsidRPr="000578C2">
              <w:rPr>
                <w:sz w:val="24"/>
                <w:szCs w:val="24"/>
              </w:rPr>
              <w:t>1 000 000</w:t>
            </w:r>
          </w:p>
        </w:tc>
        <w:tc>
          <w:tcPr>
            <w:tcW w:w="2130" w:type="dxa"/>
            <w:vAlign w:val="center"/>
          </w:tcPr>
          <w:p w:rsidR="002F23A6" w:rsidRPr="002F23A6" w:rsidRDefault="002F23A6" w:rsidP="002F23A6">
            <w:pPr>
              <w:jc w:val="center"/>
              <w:rPr>
                <w:sz w:val="24"/>
                <w:szCs w:val="24"/>
              </w:rPr>
            </w:pPr>
            <w:r w:rsidRPr="000578C2">
              <w:rPr>
                <w:sz w:val="24"/>
                <w:szCs w:val="24"/>
              </w:rPr>
              <w:t>90,4</w:t>
            </w:r>
          </w:p>
        </w:tc>
      </w:tr>
      <w:tr w:rsidR="002F23A6" w:rsidRPr="002F23A6" w:rsidTr="00D011F0">
        <w:tc>
          <w:tcPr>
            <w:tcW w:w="5675" w:type="dxa"/>
          </w:tcPr>
          <w:p w:rsidR="002F23A6" w:rsidRPr="002F23A6" w:rsidRDefault="002F23A6" w:rsidP="002F23A6">
            <w:pPr>
              <w:rPr>
                <w:sz w:val="24"/>
                <w:szCs w:val="24"/>
              </w:rPr>
            </w:pPr>
            <w:r w:rsidRPr="000578C2">
              <w:rPr>
                <w:sz w:val="24"/>
                <w:szCs w:val="24"/>
              </w:rPr>
              <w:t>Инвестор</w:t>
            </w:r>
          </w:p>
        </w:tc>
        <w:tc>
          <w:tcPr>
            <w:tcW w:w="2410" w:type="dxa"/>
            <w:vAlign w:val="center"/>
          </w:tcPr>
          <w:p w:rsidR="002F23A6" w:rsidRPr="002F23A6" w:rsidRDefault="002F23A6" w:rsidP="002F23A6">
            <w:pPr>
              <w:jc w:val="center"/>
              <w:rPr>
                <w:sz w:val="24"/>
                <w:szCs w:val="24"/>
              </w:rPr>
            </w:pPr>
            <w:r w:rsidRPr="000578C2">
              <w:rPr>
                <w:sz w:val="24"/>
                <w:szCs w:val="24"/>
              </w:rPr>
              <w:t>106 000</w:t>
            </w:r>
          </w:p>
        </w:tc>
        <w:tc>
          <w:tcPr>
            <w:tcW w:w="2130" w:type="dxa"/>
            <w:vAlign w:val="center"/>
          </w:tcPr>
          <w:p w:rsidR="002F23A6" w:rsidRPr="002F23A6" w:rsidRDefault="002F23A6" w:rsidP="002F23A6">
            <w:pPr>
              <w:jc w:val="center"/>
              <w:rPr>
                <w:sz w:val="24"/>
                <w:szCs w:val="24"/>
              </w:rPr>
            </w:pPr>
            <w:r w:rsidRPr="000578C2">
              <w:rPr>
                <w:sz w:val="24"/>
                <w:szCs w:val="24"/>
              </w:rPr>
              <w:t>9,6</w:t>
            </w:r>
          </w:p>
        </w:tc>
      </w:tr>
      <w:tr w:rsidR="002F23A6" w:rsidRPr="002F23A6" w:rsidTr="00D011F0">
        <w:tc>
          <w:tcPr>
            <w:tcW w:w="5675" w:type="dxa"/>
          </w:tcPr>
          <w:p w:rsidR="002F23A6" w:rsidRPr="002F23A6" w:rsidRDefault="002F23A6" w:rsidP="002F23A6">
            <w:pPr>
              <w:jc w:val="right"/>
              <w:rPr>
                <w:sz w:val="24"/>
                <w:szCs w:val="24"/>
              </w:rPr>
            </w:pPr>
            <w:r w:rsidRPr="002F23A6">
              <w:rPr>
                <w:sz w:val="24"/>
                <w:szCs w:val="24"/>
              </w:rPr>
              <w:t>Размер Уставного капитала</w:t>
            </w:r>
          </w:p>
        </w:tc>
        <w:tc>
          <w:tcPr>
            <w:tcW w:w="2410" w:type="dxa"/>
          </w:tcPr>
          <w:p w:rsidR="002F23A6" w:rsidRPr="002F23A6" w:rsidRDefault="002F23A6" w:rsidP="002F23A6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2130" w:type="dxa"/>
          </w:tcPr>
          <w:p w:rsidR="002F23A6" w:rsidRPr="002F23A6" w:rsidRDefault="002F23A6" w:rsidP="002F23A6">
            <w:pPr>
              <w:jc w:val="center"/>
              <w:rPr>
                <w:b/>
                <w:sz w:val="24"/>
                <w:szCs w:val="24"/>
              </w:rPr>
            </w:pPr>
            <w:r w:rsidRPr="002F23A6">
              <w:rPr>
                <w:b/>
                <w:sz w:val="24"/>
                <w:szCs w:val="24"/>
              </w:rPr>
              <w:t>100</w:t>
            </w:r>
          </w:p>
        </w:tc>
      </w:tr>
    </w:tbl>
    <w:p w:rsidR="002F23A6" w:rsidRPr="002F23A6" w:rsidRDefault="002F23A6" w:rsidP="002F23A6">
      <w:pPr>
        <w:tabs>
          <w:tab w:val="left" w:pos="36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2F23A6" w:rsidRPr="000578C2" w:rsidRDefault="002F23A6" w:rsidP="002F23A6">
      <w:pPr>
        <w:tabs>
          <w:tab w:val="left" w:pos="4082"/>
        </w:tabs>
        <w:rPr>
          <w:rFonts w:ascii="Times New Roman" w:hAnsi="Times New Roman" w:cs="Times New Roman"/>
          <w:sz w:val="24"/>
          <w:szCs w:val="24"/>
        </w:rPr>
      </w:pPr>
    </w:p>
    <w:tbl>
      <w:tblPr>
        <w:tblStyle w:val="6"/>
        <w:tblW w:w="5000" w:type="pct"/>
        <w:tblCellMar>
          <w:left w:w="0" w:type="dxa"/>
          <w:right w:w="0" w:type="dxa"/>
        </w:tblCellMar>
        <w:tblLook w:val="04A0"/>
      </w:tblPr>
      <w:tblGrid>
        <w:gridCol w:w="2457"/>
        <w:gridCol w:w="1396"/>
        <w:gridCol w:w="2456"/>
        <w:gridCol w:w="1433"/>
        <w:gridCol w:w="1623"/>
      </w:tblGrid>
      <w:tr w:rsidR="002F23A6" w:rsidRPr="002F23A6" w:rsidTr="002F23A6">
        <w:tc>
          <w:tcPr>
            <w:tcW w:w="9365" w:type="dxa"/>
            <w:gridSpan w:val="5"/>
          </w:tcPr>
          <w:p w:rsidR="002F23A6" w:rsidRPr="002F23A6" w:rsidRDefault="002F23A6" w:rsidP="002F23A6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 w:rsidRPr="002F23A6">
              <w:rPr>
                <w:b/>
                <w:sz w:val="24"/>
                <w:szCs w:val="24"/>
              </w:rPr>
              <w:t>5. Команда стартап-проекта</w:t>
            </w:r>
          </w:p>
        </w:tc>
      </w:tr>
      <w:tr w:rsidR="002F23A6" w:rsidRPr="002F23A6" w:rsidTr="000578C2">
        <w:tc>
          <w:tcPr>
            <w:tcW w:w="2244" w:type="dxa"/>
            <w:vAlign w:val="center"/>
          </w:tcPr>
          <w:p w:rsidR="002F23A6" w:rsidRPr="002F23A6" w:rsidRDefault="002F23A6" w:rsidP="002F23A6">
            <w:pPr>
              <w:jc w:val="center"/>
              <w:rPr>
                <w:b/>
                <w:sz w:val="24"/>
                <w:szCs w:val="24"/>
              </w:rPr>
            </w:pPr>
            <w:r w:rsidRPr="002F23A6">
              <w:rPr>
                <w:b/>
                <w:sz w:val="24"/>
                <w:szCs w:val="24"/>
              </w:rPr>
              <w:t>ФИО</w:t>
            </w:r>
          </w:p>
        </w:tc>
        <w:tc>
          <w:tcPr>
            <w:tcW w:w="1528" w:type="dxa"/>
            <w:vAlign w:val="center"/>
          </w:tcPr>
          <w:p w:rsidR="002F23A6" w:rsidRPr="002F23A6" w:rsidRDefault="002F23A6" w:rsidP="002F23A6">
            <w:pPr>
              <w:jc w:val="center"/>
              <w:rPr>
                <w:b/>
                <w:sz w:val="24"/>
                <w:szCs w:val="24"/>
              </w:rPr>
            </w:pPr>
            <w:r w:rsidRPr="002F23A6">
              <w:rPr>
                <w:b/>
                <w:sz w:val="24"/>
                <w:szCs w:val="24"/>
              </w:rPr>
              <w:t>Должность</w:t>
            </w:r>
          </w:p>
        </w:tc>
        <w:tc>
          <w:tcPr>
            <w:tcW w:w="2245" w:type="dxa"/>
            <w:vAlign w:val="center"/>
          </w:tcPr>
          <w:p w:rsidR="002F23A6" w:rsidRPr="002F23A6" w:rsidRDefault="002F23A6" w:rsidP="002F23A6">
            <w:pPr>
              <w:jc w:val="center"/>
              <w:rPr>
                <w:b/>
                <w:sz w:val="24"/>
                <w:szCs w:val="24"/>
              </w:rPr>
            </w:pPr>
            <w:r w:rsidRPr="002F23A6">
              <w:rPr>
                <w:b/>
                <w:sz w:val="24"/>
                <w:szCs w:val="24"/>
              </w:rPr>
              <w:t>Контакты</w:t>
            </w:r>
          </w:p>
        </w:tc>
        <w:tc>
          <w:tcPr>
            <w:tcW w:w="1570" w:type="dxa"/>
            <w:vAlign w:val="center"/>
          </w:tcPr>
          <w:p w:rsidR="002F23A6" w:rsidRPr="002F23A6" w:rsidRDefault="002F23A6" w:rsidP="002F23A6">
            <w:pPr>
              <w:jc w:val="center"/>
              <w:rPr>
                <w:sz w:val="24"/>
                <w:szCs w:val="24"/>
              </w:rPr>
            </w:pPr>
            <w:r w:rsidRPr="002F23A6">
              <w:rPr>
                <w:b/>
                <w:sz w:val="24"/>
                <w:szCs w:val="24"/>
              </w:rPr>
              <w:t>Выполня</w:t>
            </w:r>
            <w:r w:rsidRPr="002F23A6">
              <w:rPr>
                <w:b/>
                <w:sz w:val="24"/>
                <w:szCs w:val="24"/>
              </w:rPr>
              <w:t>е</w:t>
            </w:r>
            <w:r w:rsidRPr="002F23A6">
              <w:rPr>
                <w:b/>
                <w:sz w:val="24"/>
                <w:szCs w:val="24"/>
              </w:rPr>
              <w:t>мые работы в Проекте</w:t>
            </w:r>
          </w:p>
        </w:tc>
        <w:tc>
          <w:tcPr>
            <w:tcW w:w="1778" w:type="dxa"/>
            <w:vAlign w:val="center"/>
          </w:tcPr>
          <w:p w:rsidR="002F23A6" w:rsidRPr="002F23A6" w:rsidRDefault="002F23A6" w:rsidP="002F23A6">
            <w:pPr>
              <w:jc w:val="center"/>
              <w:rPr>
                <w:sz w:val="24"/>
                <w:szCs w:val="24"/>
              </w:rPr>
            </w:pPr>
            <w:r w:rsidRPr="002F23A6">
              <w:rPr>
                <w:b/>
                <w:sz w:val="24"/>
                <w:szCs w:val="24"/>
              </w:rPr>
              <w:t>Образов</w:t>
            </w:r>
            <w:r w:rsidRPr="002F23A6">
              <w:rPr>
                <w:b/>
                <w:sz w:val="24"/>
                <w:szCs w:val="24"/>
              </w:rPr>
              <w:t>а</w:t>
            </w:r>
            <w:r w:rsidRPr="002F23A6">
              <w:rPr>
                <w:b/>
                <w:sz w:val="24"/>
                <w:szCs w:val="24"/>
              </w:rPr>
              <w:t>ние/опыт р</w:t>
            </w:r>
            <w:r w:rsidRPr="002F23A6">
              <w:rPr>
                <w:b/>
                <w:sz w:val="24"/>
                <w:szCs w:val="24"/>
              </w:rPr>
              <w:t>а</w:t>
            </w:r>
            <w:r w:rsidRPr="002F23A6">
              <w:rPr>
                <w:b/>
                <w:sz w:val="24"/>
                <w:szCs w:val="24"/>
              </w:rPr>
              <w:t>боты</w:t>
            </w:r>
          </w:p>
        </w:tc>
      </w:tr>
      <w:tr w:rsidR="002F23A6" w:rsidRPr="002F23A6" w:rsidTr="000578C2">
        <w:tc>
          <w:tcPr>
            <w:tcW w:w="2244" w:type="dxa"/>
          </w:tcPr>
          <w:p w:rsidR="002F23A6" w:rsidRPr="002F23A6" w:rsidRDefault="000578C2" w:rsidP="002F23A6">
            <w:pPr>
              <w:rPr>
                <w:sz w:val="24"/>
                <w:szCs w:val="24"/>
              </w:rPr>
            </w:pPr>
            <w:r w:rsidRPr="000578C2">
              <w:rPr>
                <w:sz w:val="24"/>
                <w:szCs w:val="24"/>
              </w:rPr>
              <w:t>Летин Кирилл Але</w:t>
            </w:r>
            <w:r w:rsidRPr="000578C2">
              <w:rPr>
                <w:sz w:val="24"/>
                <w:szCs w:val="24"/>
              </w:rPr>
              <w:t>к</w:t>
            </w:r>
            <w:r w:rsidRPr="000578C2">
              <w:rPr>
                <w:sz w:val="24"/>
                <w:szCs w:val="24"/>
              </w:rPr>
              <w:t>сеевич</w:t>
            </w:r>
          </w:p>
        </w:tc>
        <w:tc>
          <w:tcPr>
            <w:tcW w:w="1528" w:type="dxa"/>
          </w:tcPr>
          <w:p w:rsidR="002F23A6" w:rsidRPr="002F23A6" w:rsidRDefault="000578C2" w:rsidP="002F23A6">
            <w:pPr>
              <w:rPr>
                <w:sz w:val="24"/>
                <w:szCs w:val="24"/>
              </w:rPr>
            </w:pPr>
            <w:r w:rsidRPr="000578C2">
              <w:rPr>
                <w:sz w:val="24"/>
                <w:szCs w:val="24"/>
              </w:rPr>
              <w:t>Директор</w:t>
            </w:r>
          </w:p>
        </w:tc>
        <w:tc>
          <w:tcPr>
            <w:tcW w:w="2245" w:type="dxa"/>
          </w:tcPr>
          <w:p w:rsidR="002F23A6" w:rsidRPr="002F23A6" w:rsidRDefault="005E7A41" w:rsidP="002F23A6">
            <w:pPr>
              <w:rPr>
                <w:sz w:val="24"/>
                <w:szCs w:val="24"/>
              </w:rPr>
            </w:pPr>
            <w:hyperlink r:id="rId16" w:history="1">
              <w:r w:rsidR="000578C2" w:rsidRPr="000578C2">
                <w:rPr>
                  <w:rFonts w:eastAsia="Calibri"/>
                  <w:color w:val="0563C1"/>
                  <w:sz w:val="24"/>
                  <w:szCs w:val="24"/>
                  <w:u w:val="single"/>
                  <w:lang w:val="en-US"/>
                </w:rPr>
                <w:t>letinkir@mail.ru</w:t>
              </w:r>
            </w:hyperlink>
            <w:r w:rsidR="000578C2" w:rsidRPr="000578C2">
              <w:rPr>
                <w:rFonts w:eastAsia="Calibri"/>
                <w:sz w:val="24"/>
                <w:szCs w:val="24"/>
              </w:rPr>
              <w:t>, 8-980-754-37-33</w:t>
            </w:r>
          </w:p>
        </w:tc>
        <w:tc>
          <w:tcPr>
            <w:tcW w:w="1570" w:type="dxa"/>
          </w:tcPr>
          <w:p w:rsidR="002F23A6" w:rsidRPr="002F23A6" w:rsidRDefault="000578C2" w:rsidP="002F23A6">
            <w:pPr>
              <w:rPr>
                <w:sz w:val="24"/>
                <w:szCs w:val="24"/>
              </w:rPr>
            </w:pPr>
            <w:r w:rsidRPr="000578C2">
              <w:rPr>
                <w:sz w:val="24"/>
                <w:szCs w:val="24"/>
              </w:rPr>
              <w:t>Общее рук</w:t>
            </w:r>
            <w:r w:rsidRPr="000578C2">
              <w:rPr>
                <w:sz w:val="24"/>
                <w:szCs w:val="24"/>
              </w:rPr>
              <w:t>о</w:t>
            </w:r>
            <w:r w:rsidRPr="000578C2">
              <w:rPr>
                <w:sz w:val="24"/>
                <w:szCs w:val="24"/>
              </w:rPr>
              <w:t>водство пр</w:t>
            </w:r>
            <w:r w:rsidRPr="000578C2">
              <w:rPr>
                <w:sz w:val="24"/>
                <w:szCs w:val="24"/>
              </w:rPr>
              <w:t>о</w:t>
            </w:r>
            <w:r w:rsidRPr="000578C2">
              <w:rPr>
                <w:sz w:val="24"/>
                <w:szCs w:val="24"/>
              </w:rPr>
              <w:t>ектом</w:t>
            </w:r>
          </w:p>
        </w:tc>
        <w:tc>
          <w:tcPr>
            <w:tcW w:w="1778" w:type="dxa"/>
          </w:tcPr>
          <w:p w:rsidR="002F23A6" w:rsidRPr="002F23A6" w:rsidRDefault="000578C2" w:rsidP="002F23A6">
            <w:pPr>
              <w:rPr>
                <w:sz w:val="24"/>
                <w:szCs w:val="24"/>
              </w:rPr>
            </w:pPr>
            <w:r w:rsidRPr="000578C2">
              <w:rPr>
                <w:sz w:val="24"/>
                <w:szCs w:val="24"/>
              </w:rPr>
              <w:t>Общее</w:t>
            </w:r>
          </w:p>
        </w:tc>
      </w:tr>
      <w:tr w:rsidR="002F23A6" w:rsidRPr="002F23A6" w:rsidTr="000578C2">
        <w:tc>
          <w:tcPr>
            <w:tcW w:w="2244" w:type="dxa"/>
          </w:tcPr>
          <w:p w:rsidR="002F23A6" w:rsidRPr="002F23A6" w:rsidRDefault="000578C2" w:rsidP="002F23A6">
            <w:pPr>
              <w:rPr>
                <w:sz w:val="24"/>
                <w:szCs w:val="24"/>
              </w:rPr>
            </w:pPr>
            <w:r w:rsidRPr="000578C2">
              <w:rPr>
                <w:sz w:val="24"/>
                <w:szCs w:val="24"/>
              </w:rPr>
              <w:t>Круглов Сергей Дми</w:t>
            </w:r>
            <w:r w:rsidRPr="000578C2">
              <w:rPr>
                <w:sz w:val="24"/>
                <w:szCs w:val="24"/>
              </w:rPr>
              <w:t>т</w:t>
            </w:r>
            <w:r w:rsidRPr="000578C2">
              <w:rPr>
                <w:sz w:val="24"/>
                <w:szCs w:val="24"/>
              </w:rPr>
              <w:t>риевич</w:t>
            </w:r>
          </w:p>
        </w:tc>
        <w:tc>
          <w:tcPr>
            <w:tcW w:w="1528" w:type="dxa"/>
          </w:tcPr>
          <w:p w:rsidR="002F23A6" w:rsidRPr="002F23A6" w:rsidRDefault="000578C2" w:rsidP="002F23A6">
            <w:pPr>
              <w:rPr>
                <w:sz w:val="24"/>
                <w:szCs w:val="24"/>
              </w:rPr>
            </w:pPr>
            <w:r w:rsidRPr="000578C2">
              <w:rPr>
                <w:sz w:val="24"/>
                <w:szCs w:val="24"/>
              </w:rPr>
              <w:t>Главный и</w:t>
            </w:r>
            <w:r w:rsidRPr="000578C2">
              <w:rPr>
                <w:sz w:val="24"/>
                <w:szCs w:val="24"/>
              </w:rPr>
              <w:t>н</w:t>
            </w:r>
            <w:r w:rsidRPr="000578C2">
              <w:rPr>
                <w:sz w:val="24"/>
                <w:szCs w:val="24"/>
              </w:rPr>
              <w:t>женер прое</w:t>
            </w:r>
            <w:r w:rsidRPr="000578C2">
              <w:rPr>
                <w:sz w:val="24"/>
                <w:szCs w:val="24"/>
              </w:rPr>
              <w:t>к</w:t>
            </w:r>
            <w:r w:rsidRPr="000578C2">
              <w:rPr>
                <w:sz w:val="24"/>
                <w:szCs w:val="24"/>
              </w:rPr>
              <w:t>та</w:t>
            </w:r>
          </w:p>
        </w:tc>
        <w:tc>
          <w:tcPr>
            <w:tcW w:w="2245" w:type="dxa"/>
          </w:tcPr>
          <w:p w:rsidR="000578C2" w:rsidRPr="000578C2" w:rsidRDefault="000578C2" w:rsidP="000578C2">
            <w:pPr>
              <w:rPr>
                <w:rFonts w:eastAsia="Calibri"/>
                <w:sz w:val="24"/>
                <w:szCs w:val="24"/>
              </w:rPr>
            </w:pPr>
            <w:r w:rsidRPr="000578C2">
              <w:rPr>
                <w:rFonts w:eastAsia="Calibri"/>
                <w:sz w:val="24"/>
                <w:szCs w:val="24"/>
                <w:lang w:val="en-US"/>
              </w:rPr>
              <w:t>sergiikru</w:t>
            </w:r>
            <w:r w:rsidRPr="000578C2">
              <w:rPr>
                <w:rFonts w:eastAsia="Calibri"/>
                <w:sz w:val="24"/>
                <w:szCs w:val="24"/>
                <w:lang w:val="en-US"/>
              </w:rPr>
              <w:t>g</w:t>
            </w:r>
            <w:r w:rsidRPr="000578C2">
              <w:rPr>
                <w:rFonts w:eastAsia="Calibri"/>
                <w:sz w:val="24"/>
                <w:szCs w:val="24"/>
                <w:lang w:val="en-US"/>
              </w:rPr>
              <w:t>lov</w:t>
            </w:r>
            <w:r w:rsidRPr="000578C2">
              <w:rPr>
                <w:rFonts w:eastAsia="Calibri"/>
                <w:sz w:val="24"/>
                <w:szCs w:val="24"/>
              </w:rPr>
              <w:t>@</w:t>
            </w:r>
            <w:r w:rsidRPr="000578C2">
              <w:rPr>
                <w:rFonts w:eastAsia="Calibri"/>
                <w:sz w:val="24"/>
                <w:szCs w:val="24"/>
                <w:lang w:val="en-US"/>
              </w:rPr>
              <w:t>yandex</w:t>
            </w:r>
            <w:r w:rsidRPr="000578C2">
              <w:rPr>
                <w:rFonts w:eastAsia="Calibri"/>
                <w:sz w:val="24"/>
                <w:szCs w:val="24"/>
              </w:rPr>
              <w:t>.</w:t>
            </w:r>
            <w:r w:rsidRPr="000578C2">
              <w:rPr>
                <w:rFonts w:eastAsia="Calibri"/>
                <w:sz w:val="24"/>
                <w:szCs w:val="24"/>
                <w:lang w:val="en-US"/>
              </w:rPr>
              <w:t>ru</w:t>
            </w:r>
            <w:r w:rsidRPr="000578C2">
              <w:rPr>
                <w:rFonts w:eastAsia="Calibri"/>
                <w:sz w:val="24"/>
                <w:szCs w:val="24"/>
              </w:rPr>
              <w:t>, тел. 8-903-889-08-67</w:t>
            </w:r>
          </w:p>
          <w:p w:rsidR="002F23A6" w:rsidRPr="002F23A6" w:rsidRDefault="002F23A6" w:rsidP="002F23A6">
            <w:pPr>
              <w:rPr>
                <w:sz w:val="24"/>
                <w:szCs w:val="24"/>
                <w:lang w:val="en-US"/>
              </w:rPr>
            </w:pPr>
          </w:p>
        </w:tc>
        <w:tc>
          <w:tcPr>
            <w:tcW w:w="1570" w:type="dxa"/>
          </w:tcPr>
          <w:p w:rsidR="002F23A6" w:rsidRPr="002F23A6" w:rsidRDefault="000578C2" w:rsidP="002F23A6">
            <w:pPr>
              <w:rPr>
                <w:sz w:val="24"/>
                <w:szCs w:val="24"/>
              </w:rPr>
            </w:pPr>
            <w:r w:rsidRPr="000578C2">
              <w:rPr>
                <w:sz w:val="24"/>
                <w:szCs w:val="24"/>
              </w:rPr>
              <w:t>Техническое руководство проектиров</w:t>
            </w:r>
            <w:r w:rsidRPr="000578C2">
              <w:rPr>
                <w:sz w:val="24"/>
                <w:szCs w:val="24"/>
              </w:rPr>
              <w:t>а</w:t>
            </w:r>
            <w:r w:rsidRPr="000578C2">
              <w:rPr>
                <w:sz w:val="24"/>
                <w:szCs w:val="24"/>
              </w:rPr>
              <w:t>нием и пр</w:t>
            </w:r>
            <w:r w:rsidRPr="000578C2">
              <w:rPr>
                <w:sz w:val="24"/>
                <w:szCs w:val="24"/>
              </w:rPr>
              <w:t>о</w:t>
            </w:r>
            <w:r w:rsidRPr="000578C2">
              <w:rPr>
                <w:sz w:val="24"/>
                <w:szCs w:val="24"/>
              </w:rPr>
              <w:t>изводством</w:t>
            </w:r>
          </w:p>
        </w:tc>
        <w:tc>
          <w:tcPr>
            <w:tcW w:w="1778" w:type="dxa"/>
          </w:tcPr>
          <w:p w:rsidR="002F23A6" w:rsidRPr="002F23A6" w:rsidRDefault="000578C2" w:rsidP="002F23A6">
            <w:pPr>
              <w:rPr>
                <w:sz w:val="24"/>
                <w:szCs w:val="24"/>
              </w:rPr>
            </w:pPr>
            <w:r w:rsidRPr="000578C2">
              <w:rPr>
                <w:sz w:val="24"/>
                <w:szCs w:val="24"/>
              </w:rPr>
              <w:t>Общее</w:t>
            </w:r>
          </w:p>
        </w:tc>
      </w:tr>
      <w:tr w:rsidR="002F23A6" w:rsidRPr="002F23A6" w:rsidTr="000578C2">
        <w:tc>
          <w:tcPr>
            <w:tcW w:w="2244" w:type="dxa"/>
          </w:tcPr>
          <w:p w:rsidR="000578C2" w:rsidRPr="000578C2" w:rsidRDefault="000578C2" w:rsidP="000578C2">
            <w:pPr>
              <w:rPr>
                <w:rFonts w:eastAsia="Calibri"/>
                <w:sz w:val="24"/>
                <w:szCs w:val="24"/>
              </w:rPr>
            </w:pPr>
            <w:r w:rsidRPr="000578C2">
              <w:rPr>
                <w:rFonts w:eastAsia="Calibri"/>
                <w:sz w:val="24"/>
                <w:szCs w:val="24"/>
              </w:rPr>
              <w:t>Беляков Евгений Вяч</w:t>
            </w:r>
            <w:r w:rsidRPr="000578C2">
              <w:rPr>
                <w:rFonts w:eastAsia="Calibri"/>
                <w:sz w:val="24"/>
                <w:szCs w:val="24"/>
              </w:rPr>
              <w:t>е</w:t>
            </w:r>
            <w:r w:rsidRPr="000578C2">
              <w:rPr>
                <w:rFonts w:eastAsia="Calibri"/>
                <w:sz w:val="24"/>
                <w:szCs w:val="24"/>
              </w:rPr>
              <w:t>славович</w:t>
            </w:r>
          </w:p>
          <w:p w:rsidR="002F23A6" w:rsidRPr="002F23A6" w:rsidRDefault="002F23A6" w:rsidP="000578C2">
            <w:pPr>
              <w:rPr>
                <w:sz w:val="24"/>
                <w:szCs w:val="24"/>
              </w:rPr>
            </w:pPr>
          </w:p>
        </w:tc>
        <w:tc>
          <w:tcPr>
            <w:tcW w:w="1528" w:type="dxa"/>
          </w:tcPr>
          <w:p w:rsidR="002F23A6" w:rsidRPr="002F23A6" w:rsidRDefault="000578C2" w:rsidP="002F23A6">
            <w:pPr>
              <w:rPr>
                <w:sz w:val="24"/>
                <w:szCs w:val="24"/>
              </w:rPr>
            </w:pPr>
            <w:r w:rsidRPr="000578C2">
              <w:rPr>
                <w:sz w:val="24"/>
                <w:szCs w:val="24"/>
              </w:rPr>
              <w:t>Инженер-проектиро</w:t>
            </w:r>
            <w:r w:rsidRPr="000578C2">
              <w:rPr>
                <w:sz w:val="24"/>
                <w:szCs w:val="24"/>
              </w:rPr>
              <w:t>в</w:t>
            </w:r>
            <w:r w:rsidRPr="000578C2">
              <w:rPr>
                <w:sz w:val="24"/>
                <w:szCs w:val="24"/>
              </w:rPr>
              <w:t>щик (тепл</w:t>
            </w:r>
            <w:r w:rsidRPr="000578C2">
              <w:rPr>
                <w:sz w:val="24"/>
                <w:szCs w:val="24"/>
              </w:rPr>
              <w:t>о</w:t>
            </w:r>
            <w:r w:rsidRPr="000578C2">
              <w:rPr>
                <w:sz w:val="24"/>
                <w:szCs w:val="24"/>
              </w:rPr>
              <w:t>энергетик)</w:t>
            </w:r>
          </w:p>
        </w:tc>
        <w:tc>
          <w:tcPr>
            <w:tcW w:w="2245" w:type="dxa"/>
          </w:tcPr>
          <w:p w:rsidR="000578C2" w:rsidRPr="000578C2" w:rsidRDefault="000578C2" w:rsidP="000578C2">
            <w:pPr>
              <w:rPr>
                <w:rFonts w:eastAsia="Calibri"/>
                <w:sz w:val="24"/>
                <w:szCs w:val="24"/>
              </w:rPr>
            </w:pPr>
            <w:r w:rsidRPr="000578C2">
              <w:rPr>
                <w:rFonts w:eastAsia="Calibri"/>
                <w:sz w:val="24"/>
                <w:szCs w:val="24"/>
                <w:lang w:val="en-US"/>
              </w:rPr>
              <w:t>Evgen</w:t>
            </w:r>
            <w:r w:rsidRPr="000578C2">
              <w:rPr>
                <w:rFonts w:eastAsia="Calibri"/>
                <w:sz w:val="24"/>
                <w:szCs w:val="24"/>
              </w:rPr>
              <w:t>.</w:t>
            </w:r>
            <w:r w:rsidRPr="000578C2">
              <w:rPr>
                <w:rFonts w:eastAsia="Calibri"/>
                <w:sz w:val="24"/>
                <w:szCs w:val="24"/>
                <w:lang w:val="en-US"/>
              </w:rPr>
              <w:t>belyakov</w:t>
            </w:r>
            <w:r w:rsidRPr="000578C2">
              <w:rPr>
                <w:rFonts w:eastAsia="Calibri"/>
                <w:sz w:val="24"/>
                <w:szCs w:val="24"/>
              </w:rPr>
              <w:t>01@</w:t>
            </w:r>
            <w:r w:rsidRPr="000578C2">
              <w:rPr>
                <w:rFonts w:eastAsia="Calibri"/>
                <w:sz w:val="24"/>
                <w:szCs w:val="24"/>
                <w:lang w:val="en-US"/>
              </w:rPr>
              <w:t>mail</w:t>
            </w:r>
            <w:r w:rsidRPr="000578C2">
              <w:rPr>
                <w:rFonts w:eastAsia="Calibri"/>
                <w:sz w:val="24"/>
                <w:szCs w:val="24"/>
              </w:rPr>
              <w:t>.</w:t>
            </w:r>
            <w:r w:rsidRPr="000578C2">
              <w:rPr>
                <w:rFonts w:eastAsia="Calibri"/>
                <w:sz w:val="24"/>
                <w:szCs w:val="24"/>
                <w:lang w:val="en-US"/>
              </w:rPr>
              <w:t>ru</w:t>
            </w:r>
            <w:r w:rsidRPr="000578C2">
              <w:rPr>
                <w:rFonts w:eastAsia="Calibri"/>
                <w:sz w:val="24"/>
                <w:szCs w:val="24"/>
              </w:rPr>
              <w:t>, тел. 8-950-258-03-88</w:t>
            </w:r>
          </w:p>
          <w:p w:rsidR="002F23A6" w:rsidRPr="002F23A6" w:rsidRDefault="002F23A6" w:rsidP="002F23A6">
            <w:pPr>
              <w:rPr>
                <w:sz w:val="24"/>
                <w:szCs w:val="24"/>
              </w:rPr>
            </w:pPr>
          </w:p>
        </w:tc>
        <w:tc>
          <w:tcPr>
            <w:tcW w:w="1570" w:type="dxa"/>
          </w:tcPr>
          <w:p w:rsidR="002F23A6" w:rsidRPr="002F23A6" w:rsidRDefault="000578C2" w:rsidP="002F23A6">
            <w:pPr>
              <w:rPr>
                <w:sz w:val="24"/>
                <w:szCs w:val="24"/>
              </w:rPr>
            </w:pPr>
            <w:bookmarkStart w:id="0" w:name="_GoBack"/>
            <w:bookmarkEnd w:id="0"/>
            <w:r w:rsidRPr="000578C2">
              <w:rPr>
                <w:sz w:val="24"/>
                <w:szCs w:val="24"/>
              </w:rPr>
              <w:t xml:space="preserve"> Проектир</w:t>
            </w:r>
            <w:r w:rsidRPr="000578C2">
              <w:rPr>
                <w:sz w:val="24"/>
                <w:szCs w:val="24"/>
              </w:rPr>
              <w:t>о</w:t>
            </w:r>
            <w:r w:rsidRPr="000578C2">
              <w:rPr>
                <w:sz w:val="24"/>
                <w:szCs w:val="24"/>
              </w:rPr>
              <w:t>вание</w:t>
            </w:r>
          </w:p>
        </w:tc>
        <w:tc>
          <w:tcPr>
            <w:tcW w:w="1778" w:type="dxa"/>
          </w:tcPr>
          <w:p w:rsidR="002F23A6" w:rsidRPr="002F23A6" w:rsidRDefault="000578C2" w:rsidP="002F23A6">
            <w:pPr>
              <w:rPr>
                <w:sz w:val="24"/>
                <w:szCs w:val="24"/>
              </w:rPr>
            </w:pPr>
            <w:r w:rsidRPr="000578C2">
              <w:rPr>
                <w:sz w:val="24"/>
                <w:szCs w:val="24"/>
              </w:rPr>
              <w:t>Общее</w:t>
            </w:r>
          </w:p>
        </w:tc>
      </w:tr>
      <w:tr w:rsidR="002F23A6" w:rsidRPr="002F23A6" w:rsidTr="000578C2">
        <w:tc>
          <w:tcPr>
            <w:tcW w:w="2244" w:type="dxa"/>
          </w:tcPr>
          <w:p w:rsidR="000578C2" w:rsidRPr="000578C2" w:rsidRDefault="000578C2" w:rsidP="000578C2">
            <w:pPr>
              <w:rPr>
                <w:rFonts w:eastAsia="Calibri"/>
                <w:sz w:val="24"/>
                <w:szCs w:val="24"/>
              </w:rPr>
            </w:pPr>
            <w:r w:rsidRPr="000578C2">
              <w:rPr>
                <w:rFonts w:eastAsia="Calibri"/>
                <w:sz w:val="24"/>
                <w:szCs w:val="24"/>
              </w:rPr>
              <w:t xml:space="preserve">Щербаков Дмитрий Александрович, студ. </w:t>
            </w:r>
            <w:r w:rsidRPr="000578C2">
              <w:rPr>
                <w:rFonts w:eastAsia="Calibri"/>
                <w:sz w:val="24"/>
                <w:szCs w:val="24"/>
              </w:rPr>
              <w:lastRenderedPageBreak/>
              <w:t>гр. 4-4</w:t>
            </w:r>
          </w:p>
          <w:p w:rsidR="000578C2" w:rsidRPr="000578C2" w:rsidRDefault="000578C2" w:rsidP="000578C2">
            <w:pPr>
              <w:rPr>
                <w:rFonts w:eastAsia="Calibri"/>
                <w:sz w:val="24"/>
                <w:szCs w:val="24"/>
              </w:rPr>
            </w:pPr>
            <w:r w:rsidRPr="000578C2">
              <w:rPr>
                <w:rFonts w:eastAsia="Calibri"/>
                <w:sz w:val="24"/>
                <w:szCs w:val="24"/>
                <w:lang w:val="en-US"/>
              </w:rPr>
              <w:t>Sherbac</w:t>
            </w:r>
            <w:r w:rsidRPr="000578C2">
              <w:rPr>
                <w:rFonts w:eastAsia="Calibri"/>
                <w:sz w:val="24"/>
                <w:szCs w:val="24"/>
                <w:lang w:val="en-US"/>
              </w:rPr>
              <w:t>k</w:t>
            </w:r>
            <w:r w:rsidRPr="000578C2">
              <w:rPr>
                <w:rFonts w:eastAsia="Calibri"/>
                <w:sz w:val="24"/>
                <w:szCs w:val="24"/>
                <w:lang w:val="en-US"/>
              </w:rPr>
              <w:t>ov</w:t>
            </w:r>
            <w:r w:rsidRPr="000578C2">
              <w:rPr>
                <w:rFonts w:eastAsia="Calibri"/>
                <w:sz w:val="24"/>
                <w:szCs w:val="24"/>
              </w:rPr>
              <w:t>.</w:t>
            </w:r>
            <w:r w:rsidRPr="000578C2">
              <w:rPr>
                <w:rFonts w:eastAsia="Calibri"/>
                <w:sz w:val="24"/>
                <w:szCs w:val="24"/>
                <w:lang w:val="en-US"/>
              </w:rPr>
              <w:t>lo</w:t>
            </w:r>
            <w:r w:rsidRPr="000578C2">
              <w:rPr>
                <w:rFonts w:eastAsia="Calibri"/>
                <w:sz w:val="24"/>
                <w:szCs w:val="24"/>
              </w:rPr>
              <w:t>2017@</w:t>
            </w:r>
            <w:r w:rsidRPr="000578C2">
              <w:rPr>
                <w:rFonts w:eastAsia="Calibri"/>
                <w:sz w:val="24"/>
                <w:szCs w:val="24"/>
                <w:lang w:val="en-US"/>
              </w:rPr>
              <w:t>yandex</w:t>
            </w:r>
            <w:r w:rsidRPr="000578C2">
              <w:rPr>
                <w:rFonts w:eastAsia="Calibri"/>
                <w:sz w:val="24"/>
                <w:szCs w:val="24"/>
              </w:rPr>
              <w:t>.</w:t>
            </w:r>
            <w:r w:rsidRPr="000578C2">
              <w:rPr>
                <w:rFonts w:eastAsia="Calibri"/>
                <w:sz w:val="24"/>
                <w:szCs w:val="24"/>
                <w:lang w:val="en-US"/>
              </w:rPr>
              <w:t>ru</w:t>
            </w:r>
            <w:r w:rsidRPr="000578C2">
              <w:rPr>
                <w:rFonts w:eastAsia="Calibri"/>
                <w:sz w:val="24"/>
                <w:szCs w:val="24"/>
              </w:rPr>
              <w:t>, тел. 8-910-983-85-60</w:t>
            </w:r>
          </w:p>
          <w:p w:rsidR="002F23A6" w:rsidRPr="002F23A6" w:rsidRDefault="002F23A6" w:rsidP="002F23A6">
            <w:pPr>
              <w:rPr>
                <w:sz w:val="24"/>
                <w:szCs w:val="24"/>
              </w:rPr>
            </w:pPr>
          </w:p>
        </w:tc>
        <w:tc>
          <w:tcPr>
            <w:tcW w:w="1528" w:type="dxa"/>
          </w:tcPr>
          <w:p w:rsidR="002F23A6" w:rsidRPr="002F23A6" w:rsidRDefault="000578C2" w:rsidP="002F23A6">
            <w:pPr>
              <w:rPr>
                <w:sz w:val="24"/>
                <w:szCs w:val="24"/>
              </w:rPr>
            </w:pPr>
            <w:r w:rsidRPr="000578C2">
              <w:rPr>
                <w:sz w:val="24"/>
                <w:szCs w:val="24"/>
              </w:rPr>
              <w:lastRenderedPageBreak/>
              <w:t>Инженер-проектиро</w:t>
            </w:r>
            <w:r w:rsidRPr="000578C2">
              <w:rPr>
                <w:sz w:val="24"/>
                <w:szCs w:val="24"/>
              </w:rPr>
              <w:t>в</w:t>
            </w:r>
            <w:r w:rsidRPr="000578C2">
              <w:rPr>
                <w:sz w:val="24"/>
                <w:szCs w:val="24"/>
              </w:rPr>
              <w:lastRenderedPageBreak/>
              <w:t>щик (тепл</w:t>
            </w:r>
            <w:r w:rsidRPr="000578C2">
              <w:rPr>
                <w:sz w:val="24"/>
                <w:szCs w:val="24"/>
              </w:rPr>
              <w:t>о</w:t>
            </w:r>
            <w:r w:rsidRPr="000578C2">
              <w:rPr>
                <w:sz w:val="24"/>
                <w:szCs w:val="24"/>
              </w:rPr>
              <w:t>энергетик)</w:t>
            </w:r>
          </w:p>
        </w:tc>
        <w:tc>
          <w:tcPr>
            <w:tcW w:w="2245" w:type="dxa"/>
          </w:tcPr>
          <w:p w:rsidR="000578C2" w:rsidRPr="000578C2" w:rsidRDefault="000578C2" w:rsidP="000578C2">
            <w:pPr>
              <w:rPr>
                <w:rFonts w:eastAsia="Calibri"/>
                <w:sz w:val="24"/>
                <w:szCs w:val="24"/>
              </w:rPr>
            </w:pPr>
            <w:r w:rsidRPr="000578C2">
              <w:rPr>
                <w:rFonts w:eastAsia="Calibri"/>
                <w:sz w:val="24"/>
                <w:szCs w:val="24"/>
                <w:lang w:val="en-US"/>
              </w:rPr>
              <w:lastRenderedPageBreak/>
              <w:t>Sherbac</w:t>
            </w:r>
            <w:r w:rsidRPr="000578C2">
              <w:rPr>
                <w:rFonts w:eastAsia="Calibri"/>
                <w:sz w:val="24"/>
                <w:szCs w:val="24"/>
                <w:lang w:val="en-US"/>
              </w:rPr>
              <w:t>k</w:t>
            </w:r>
            <w:r w:rsidRPr="000578C2">
              <w:rPr>
                <w:rFonts w:eastAsia="Calibri"/>
                <w:sz w:val="24"/>
                <w:szCs w:val="24"/>
                <w:lang w:val="en-US"/>
              </w:rPr>
              <w:t>ov</w:t>
            </w:r>
            <w:r w:rsidRPr="000578C2">
              <w:rPr>
                <w:rFonts w:eastAsia="Calibri"/>
                <w:sz w:val="24"/>
                <w:szCs w:val="24"/>
              </w:rPr>
              <w:t>.</w:t>
            </w:r>
            <w:r w:rsidRPr="000578C2">
              <w:rPr>
                <w:rFonts w:eastAsia="Calibri"/>
                <w:sz w:val="24"/>
                <w:szCs w:val="24"/>
                <w:lang w:val="en-US"/>
              </w:rPr>
              <w:t>lo</w:t>
            </w:r>
            <w:r w:rsidRPr="000578C2">
              <w:rPr>
                <w:rFonts w:eastAsia="Calibri"/>
                <w:sz w:val="24"/>
                <w:szCs w:val="24"/>
              </w:rPr>
              <w:t>2017@</w:t>
            </w:r>
            <w:r w:rsidRPr="000578C2">
              <w:rPr>
                <w:rFonts w:eastAsia="Calibri"/>
                <w:sz w:val="24"/>
                <w:szCs w:val="24"/>
                <w:lang w:val="en-US"/>
              </w:rPr>
              <w:t>yandex</w:t>
            </w:r>
            <w:r w:rsidRPr="000578C2">
              <w:rPr>
                <w:rFonts w:eastAsia="Calibri"/>
                <w:sz w:val="24"/>
                <w:szCs w:val="24"/>
              </w:rPr>
              <w:t>.</w:t>
            </w:r>
            <w:r w:rsidRPr="000578C2">
              <w:rPr>
                <w:rFonts w:eastAsia="Calibri"/>
                <w:sz w:val="24"/>
                <w:szCs w:val="24"/>
                <w:lang w:val="en-US"/>
              </w:rPr>
              <w:t>ru</w:t>
            </w:r>
            <w:r w:rsidRPr="000578C2">
              <w:rPr>
                <w:rFonts w:eastAsia="Calibri"/>
                <w:sz w:val="24"/>
                <w:szCs w:val="24"/>
              </w:rPr>
              <w:t xml:space="preserve">, </w:t>
            </w:r>
            <w:r w:rsidRPr="000578C2">
              <w:rPr>
                <w:rFonts w:eastAsia="Calibri"/>
                <w:sz w:val="24"/>
                <w:szCs w:val="24"/>
              </w:rPr>
              <w:lastRenderedPageBreak/>
              <w:t>тел. 8-910-983-85-60</w:t>
            </w:r>
          </w:p>
          <w:p w:rsidR="002F23A6" w:rsidRPr="002F23A6" w:rsidRDefault="002F23A6" w:rsidP="002F23A6">
            <w:pPr>
              <w:rPr>
                <w:sz w:val="24"/>
                <w:szCs w:val="24"/>
              </w:rPr>
            </w:pPr>
          </w:p>
        </w:tc>
        <w:tc>
          <w:tcPr>
            <w:tcW w:w="1570" w:type="dxa"/>
          </w:tcPr>
          <w:p w:rsidR="002F23A6" w:rsidRPr="002F23A6" w:rsidRDefault="000578C2" w:rsidP="002F23A6">
            <w:pPr>
              <w:rPr>
                <w:sz w:val="24"/>
                <w:szCs w:val="24"/>
              </w:rPr>
            </w:pPr>
            <w:r w:rsidRPr="000578C2">
              <w:rPr>
                <w:sz w:val="24"/>
                <w:szCs w:val="24"/>
              </w:rPr>
              <w:lastRenderedPageBreak/>
              <w:t>Проектир</w:t>
            </w:r>
            <w:r w:rsidRPr="000578C2">
              <w:rPr>
                <w:sz w:val="24"/>
                <w:szCs w:val="24"/>
              </w:rPr>
              <w:t>о</w:t>
            </w:r>
            <w:r w:rsidRPr="000578C2">
              <w:rPr>
                <w:sz w:val="24"/>
                <w:szCs w:val="24"/>
              </w:rPr>
              <w:t>вание</w:t>
            </w:r>
          </w:p>
        </w:tc>
        <w:tc>
          <w:tcPr>
            <w:tcW w:w="1778" w:type="dxa"/>
          </w:tcPr>
          <w:p w:rsidR="002F23A6" w:rsidRPr="002F23A6" w:rsidRDefault="000578C2" w:rsidP="002F23A6">
            <w:pPr>
              <w:rPr>
                <w:sz w:val="24"/>
                <w:szCs w:val="24"/>
              </w:rPr>
            </w:pPr>
            <w:r w:rsidRPr="000578C2">
              <w:rPr>
                <w:sz w:val="24"/>
                <w:szCs w:val="24"/>
              </w:rPr>
              <w:t>Общее</w:t>
            </w:r>
          </w:p>
        </w:tc>
      </w:tr>
    </w:tbl>
    <w:p w:rsidR="000578C2" w:rsidRPr="000578C2" w:rsidRDefault="000578C2" w:rsidP="000578C2">
      <w:pPr>
        <w:jc w:val="center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0578C2" w:rsidRPr="000578C2" w:rsidRDefault="000578C2" w:rsidP="000578C2">
      <w:pPr>
        <w:jc w:val="center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0578C2">
        <w:rPr>
          <w:rFonts w:ascii="Times New Roman" w:eastAsia="Times New Roman" w:hAnsi="Times New Roman" w:cs="Times New Roman"/>
          <w:b/>
          <w:bCs/>
          <w:sz w:val="24"/>
          <w:szCs w:val="24"/>
        </w:rPr>
        <w:t>Команда проекта</w:t>
      </w:r>
    </w:p>
    <w:tbl>
      <w:tblPr>
        <w:tblStyle w:val="a3"/>
        <w:tblW w:w="0" w:type="auto"/>
        <w:tblLook w:val="04A0"/>
      </w:tblPr>
      <w:tblGrid>
        <w:gridCol w:w="3115"/>
        <w:gridCol w:w="3115"/>
        <w:gridCol w:w="3115"/>
      </w:tblGrid>
      <w:tr w:rsidR="000578C2" w:rsidRPr="000578C2" w:rsidTr="00D011F0">
        <w:tc>
          <w:tcPr>
            <w:tcW w:w="3115" w:type="dxa"/>
          </w:tcPr>
          <w:p w:rsidR="000578C2" w:rsidRPr="000578C2" w:rsidRDefault="000578C2" w:rsidP="00D011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Должность</w:t>
            </w:r>
          </w:p>
        </w:tc>
        <w:tc>
          <w:tcPr>
            <w:tcW w:w="3115" w:type="dxa"/>
          </w:tcPr>
          <w:p w:rsidR="000578C2" w:rsidRPr="000578C2" w:rsidRDefault="000578C2" w:rsidP="00D011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Кол-во</w:t>
            </w:r>
          </w:p>
        </w:tc>
        <w:tc>
          <w:tcPr>
            <w:tcW w:w="3115" w:type="dxa"/>
          </w:tcPr>
          <w:p w:rsidR="000578C2" w:rsidRPr="000578C2" w:rsidRDefault="000578C2" w:rsidP="00D011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ЗП (руб)</w:t>
            </w:r>
          </w:p>
        </w:tc>
      </w:tr>
      <w:tr w:rsidR="000578C2" w:rsidRPr="000578C2" w:rsidTr="00D011F0">
        <w:tc>
          <w:tcPr>
            <w:tcW w:w="3115" w:type="dxa"/>
          </w:tcPr>
          <w:p w:rsidR="000578C2" w:rsidRPr="000578C2" w:rsidRDefault="000578C2" w:rsidP="00D011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Директор</w:t>
            </w:r>
          </w:p>
        </w:tc>
        <w:tc>
          <w:tcPr>
            <w:tcW w:w="3115" w:type="dxa"/>
          </w:tcPr>
          <w:p w:rsidR="000578C2" w:rsidRPr="000578C2" w:rsidRDefault="000578C2" w:rsidP="00D011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115" w:type="dxa"/>
          </w:tcPr>
          <w:p w:rsidR="000578C2" w:rsidRPr="000578C2" w:rsidRDefault="000578C2" w:rsidP="00D011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55 000</w:t>
            </w:r>
          </w:p>
        </w:tc>
      </w:tr>
      <w:tr w:rsidR="000578C2" w:rsidRPr="000578C2" w:rsidTr="00D011F0">
        <w:tc>
          <w:tcPr>
            <w:tcW w:w="3115" w:type="dxa"/>
          </w:tcPr>
          <w:p w:rsidR="000578C2" w:rsidRPr="000578C2" w:rsidRDefault="000578C2" w:rsidP="00D011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Главный инженер проекта</w:t>
            </w:r>
          </w:p>
        </w:tc>
        <w:tc>
          <w:tcPr>
            <w:tcW w:w="3115" w:type="dxa"/>
          </w:tcPr>
          <w:p w:rsidR="000578C2" w:rsidRPr="000578C2" w:rsidRDefault="000578C2" w:rsidP="00D011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115" w:type="dxa"/>
          </w:tcPr>
          <w:p w:rsidR="000578C2" w:rsidRPr="000578C2" w:rsidRDefault="000578C2" w:rsidP="00D011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50 000</w:t>
            </w:r>
          </w:p>
        </w:tc>
      </w:tr>
      <w:tr w:rsidR="000578C2" w:rsidRPr="000578C2" w:rsidTr="00D011F0">
        <w:tc>
          <w:tcPr>
            <w:tcW w:w="3115" w:type="dxa"/>
          </w:tcPr>
          <w:p w:rsidR="000578C2" w:rsidRPr="000578C2" w:rsidRDefault="000578C2" w:rsidP="00D011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Инженер-проектировщик (теплоэнергетик)</w:t>
            </w:r>
          </w:p>
        </w:tc>
        <w:tc>
          <w:tcPr>
            <w:tcW w:w="3115" w:type="dxa"/>
          </w:tcPr>
          <w:p w:rsidR="000578C2" w:rsidRPr="000578C2" w:rsidRDefault="000578C2" w:rsidP="00D011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115" w:type="dxa"/>
          </w:tcPr>
          <w:p w:rsidR="000578C2" w:rsidRPr="000578C2" w:rsidRDefault="000578C2" w:rsidP="00D011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35 000</w:t>
            </w:r>
          </w:p>
        </w:tc>
      </w:tr>
      <w:tr w:rsidR="000578C2" w:rsidRPr="000578C2" w:rsidTr="00D011F0">
        <w:tc>
          <w:tcPr>
            <w:tcW w:w="3115" w:type="dxa"/>
          </w:tcPr>
          <w:p w:rsidR="000578C2" w:rsidRPr="000578C2" w:rsidRDefault="000578C2" w:rsidP="00D011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Бухгалтерия на аутсорсинг</w:t>
            </w:r>
          </w:p>
        </w:tc>
        <w:tc>
          <w:tcPr>
            <w:tcW w:w="3115" w:type="dxa"/>
          </w:tcPr>
          <w:p w:rsidR="000578C2" w:rsidRPr="000578C2" w:rsidRDefault="000578C2" w:rsidP="00D011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115" w:type="dxa"/>
          </w:tcPr>
          <w:p w:rsidR="000578C2" w:rsidRPr="000578C2" w:rsidRDefault="000578C2" w:rsidP="00D011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15 000</w:t>
            </w:r>
          </w:p>
        </w:tc>
      </w:tr>
      <w:tr w:rsidR="000578C2" w:rsidRPr="000578C2" w:rsidTr="00D011F0">
        <w:tc>
          <w:tcPr>
            <w:tcW w:w="3115" w:type="dxa"/>
          </w:tcPr>
          <w:p w:rsidR="000578C2" w:rsidRPr="000578C2" w:rsidRDefault="000578C2" w:rsidP="00D011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5" w:type="dxa"/>
          </w:tcPr>
          <w:p w:rsidR="000578C2" w:rsidRPr="000578C2" w:rsidRDefault="000578C2" w:rsidP="00D011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ИТОГ:</w:t>
            </w:r>
          </w:p>
        </w:tc>
        <w:tc>
          <w:tcPr>
            <w:tcW w:w="3115" w:type="dxa"/>
          </w:tcPr>
          <w:p w:rsidR="000578C2" w:rsidRPr="000578C2" w:rsidRDefault="000578C2" w:rsidP="00D011F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190 000</w:t>
            </w:r>
          </w:p>
        </w:tc>
      </w:tr>
    </w:tbl>
    <w:p w:rsidR="000578C2" w:rsidRPr="000578C2" w:rsidRDefault="000578C2" w:rsidP="000578C2">
      <w:pPr>
        <w:rPr>
          <w:rFonts w:ascii="Times New Roman" w:hAnsi="Times New Roman" w:cs="Times New Roman"/>
          <w:sz w:val="24"/>
          <w:szCs w:val="24"/>
        </w:rPr>
      </w:pPr>
    </w:p>
    <w:p w:rsidR="000578C2" w:rsidRDefault="000578C2" w:rsidP="002F23A6">
      <w:pPr>
        <w:tabs>
          <w:tab w:val="left" w:pos="4082"/>
        </w:tabs>
        <w:sectPr w:rsidR="000578C2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2B01A8" w:rsidRPr="00FC3A61" w:rsidRDefault="002B01A8">
      <w:pPr>
        <w:rPr>
          <w:rFonts w:ascii="Times New Roman" w:eastAsia="Times New Roman" w:hAnsi="Times New Roman" w:cs="Times New Roman"/>
          <w:b/>
          <w:bCs/>
          <w:sz w:val="36"/>
          <w:szCs w:val="36"/>
        </w:rPr>
      </w:pPr>
    </w:p>
    <w:tbl>
      <w:tblPr>
        <w:tblStyle w:val="a3"/>
        <w:tblpPr w:leftFromText="180" w:rightFromText="180" w:vertAnchor="text" w:horzAnchor="margin" w:tblpY="-229"/>
        <w:tblW w:w="9368" w:type="dxa"/>
        <w:tblLook w:val="04A0"/>
      </w:tblPr>
      <w:tblGrid>
        <w:gridCol w:w="4683"/>
        <w:gridCol w:w="4685"/>
      </w:tblGrid>
      <w:tr w:rsidR="002B01A8" w:rsidTr="00D00897">
        <w:trPr>
          <w:trHeight w:val="817"/>
        </w:trPr>
        <w:tc>
          <w:tcPr>
            <w:tcW w:w="9368" w:type="dxa"/>
            <w:gridSpan w:val="2"/>
          </w:tcPr>
          <w:p w:rsidR="002B01A8" w:rsidRPr="000578C2" w:rsidRDefault="002B01A8" w:rsidP="00D0089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B01A8" w:rsidRPr="000578C2" w:rsidRDefault="002B01A8" w:rsidP="00D0089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578C2">
              <w:rPr>
                <w:rFonts w:ascii="Times New Roman" w:hAnsi="Times New Roman" w:cs="Times New Roman"/>
                <w:b/>
                <w:sz w:val="24"/>
                <w:szCs w:val="24"/>
              </w:rPr>
              <w:t>Паспорт проектной идеи</w:t>
            </w:r>
          </w:p>
        </w:tc>
      </w:tr>
      <w:tr w:rsidR="002B01A8" w:rsidRPr="00B56E29" w:rsidTr="00D00897">
        <w:trPr>
          <w:trHeight w:val="2134"/>
        </w:trPr>
        <w:tc>
          <w:tcPr>
            <w:tcW w:w="4683" w:type="dxa"/>
          </w:tcPr>
          <w:p w:rsidR="002B01A8" w:rsidRPr="000578C2" w:rsidRDefault="002B01A8" w:rsidP="00D0089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2B01A8" w:rsidRPr="000578C2" w:rsidRDefault="002B01A8" w:rsidP="00D0089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578C2">
              <w:rPr>
                <w:rFonts w:ascii="Times New Roman" w:hAnsi="Times New Roman" w:cs="Times New Roman"/>
                <w:b/>
                <w:sz w:val="24"/>
                <w:szCs w:val="24"/>
              </w:rPr>
              <w:t>Идея (суть проекта, название)</w:t>
            </w:r>
          </w:p>
        </w:tc>
        <w:tc>
          <w:tcPr>
            <w:tcW w:w="4685" w:type="dxa"/>
          </w:tcPr>
          <w:p w:rsidR="002B01A8" w:rsidRPr="000578C2" w:rsidRDefault="002B01A8" w:rsidP="00D0089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84A32" w:rsidRPr="000578C2" w:rsidRDefault="00084A32" w:rsidP="00084A3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Энергосберегающие системы по со-зданию микроклимата в тепличных комплексах на основе поддержки микроклимата и тепл</w:t>
            </w: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отражающих экранов</w:t>
            </w:r>
          </w:p>
          <w:p w:rsidR="002B01A8" w:rsidRPr="000578C2" w:rsidRDefault="002B01A8" w:rsidP="00084A3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B01A8" w:rsidRPr="00B56E29" w:rsidTr="00717135">
        <w:trPr>
          <w:trHeight w:val="2565"/>
        </w:trPr>
        <w:tc>
          <w:tcPr>
            <w:tcW w:w="4683" w:type="dxa"/>
          </w:tcPr>
          <w:p w:rsidR="002B01A8" w:rsidRPr="000578C2" w:rsidRDefault="002B01A8" w:rsidP="00D0089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2B01A8" w:rsidRPr="000578C2" w:rsidRDefault="002B01A8" w:rsidP="00D0089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578C2">
              <w:rPr>
                <w:rFonts w:ascii="Times New Roman" w:hAnsi="Times New Roman" w:cs="Times New Roman"/>
                <w:b/>
                <w:sz w:val="24"/>
                <w:szCs w:val="24"/>
              </w:rPr>
              <w:t>Актуальность проекта</w:t>
            </w:r>
          </w:p>
        </w:tc>
        <w:tc>
          <w:tcPr>
            <w:tcW w:w="4685" w:type="dxa"/>
          </w:tcPr>
          <w:p w:rsidR="002B01A8" w:rsidRPr="000578C2" w:rsidRDefault="002B01A8" w:rsidP="00D0089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84A32" w:rsidRPr="000578C2" w:rsidRDefault="00084A32" w:rsidP="00084A3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Внедрение энергосберегающих меропри</w:t>
            </w: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я</w:t>
            </w: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тий на объекте, где необходимо поддерж</w:t>
            </w: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вать допустимые параметры воздуха для эффективн</w:t>
            </w:r>
            <w:r w:rsidR="00717135" w:rsidRPr="000578C2">
              <w:rPr>
                <w:rFonts w:ascii="Times New Roman" w:hAnsi="Times New Roman" w:cs="Times New Roman"/>
                <w:sz w:val="24"/>
                <w:szCs w:val="24"/>
              </w:rPr>
              <w:t>ого выращивания  агрокультур</w:t>
            </w:r>
          </w:p>
          <w:p w:rsidR="002B01A8" w:rsidRPr="000578C2" w:rsidRDefault="002B01A8" w:rsidP="00084A3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B01A8" w:rsidRPr="00B56E29" w:rsidTr="00D00897">
        <w:trPr>
          <w:trHeight w:val="1034"/>
        </w:trPr>
        <w:tc>
          <w:tcPr>
            <w:tcW w:w="4683" w:type="dxa"/>
          </w:tcPr>
          <w:p w:rsidR="002B01A8" w:rsidRPr="000578C2" w:rsidRDefault="002B01A8" w:rsidP="00D0089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2B01A8" w:rsidRPr="000578C2" w:rsidRDefault="002B01A8" w:rsidP="00D0089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578C2">
              <w:rPr>
                <w:rFonts w:ascii="Times New Roman" w:hAnsi="Times New Roman" w:cs="Times New Roman"/>
                <w:b/>
                <w:sz w:val="24"/>
                <w:szCs w:val="24"/>
              </w:rPr>
              <w:t>Ориентировочная потребность в ресу</w:t>
            </w:r>
            <w:r w:rsidRPr="000578C2">
              <w:rPr>
                <w:rFonts w:ascii="Times New Roman" w:hAnsi="Times New Roman" w:cs="Times New Roman"/>
                <w:b/>
                <w:sz w:val="24"/>
                <w:szCs w:val="24"/>
              </w:rPr>
              <w:t>р</w:t>
            </w:r>
            <w:r w:rsidRPr="000578C2">
              <w:rPr>
                <w:rFonts w:ascii="Times New Roman" w:hAnsi="Times New Roman" w:cs="Times New Roman"/>
                <w:b/>
                <w:sz w:val="24"/>
                <w:szCs w:val="24"/>
              </w:rPr>
              <w:t>сах (материальных, трудовых, финанс</w:t>
            </w:r>
            <w:r w:rsidRPr="000578C2">
              <w:rPr>
                <w:rFonts w:ascii="Times New Roman" w:hAnsi="Times New Roman" w:cs="Times New Roman"/>
                <w:b/>
                <w:sz w:val="24"/>
                <w:szCs w:val="24"/>
              </w:rPr>
              <w:t>о</w:t>
            </w:r>
            <w:r w:rsidRPr="000578C2">
              <w:rPr>
                <w:rFonts w:ascii="Times New Roman" w:hAnsi="Times New Roman" w:cs="Times New Roman"/>
                <w:b/>
                <w:sz w:val="24"/>
                <w:szCs w:val="24"/>
              </w:rPr>
              <w:t>вых и др.)</w:t>
            </w:r>
          </w:p>
        </w:tc>
        <w:tc>
          <w:tcPr>
            <w:tcW w:w="4685" w:type="dxa"/>
          </w:tcPr>
          <w:p w:rsidR="002B01A8" w:rsidRPr="000578C2" w:rsidRDefault="002B01A8" w:rsidP="00D0089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84A32" w:rsidRPr="000578C2" w:rsidRDefault="00084A32" w:rsidP="00084A3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Реконструкция тепличных комплексов.</w:t>
            </w:r>
            <w:r w:rsidR="002F23A6" w:rsidRPr="000578C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Дооснащение и установка теплиц и те</w:t>
            </w: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личных комплексов</w:t>
            </w:r>
          </w:p>
          <w:p w:rsidR="002B01A8" w:rsidRPr="000578C2" w:rsidRDefault="002B01A8" w:rsidP="00084A3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B01A8" w:rsidRPr="00B56E29" w:rsidTr="00D00897">
        <w:trPr>
          <w:trHeight w:val="1034"/>
        </w:trPr>
        <w:tc>
          <w:tcPr>
            <w:tcW w:w="4683" w:type="dxa"/>
          </w:tcPr>
          <w:p w:rsidR="002B01A8" w:rsidRPr="000578C2" w:rsidRDefault="002B01A8" w:rsidP="00D0089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2B01A8" w:rsidRPr="000578C2" w:rsidRDefault="002B01A8" w:rsidP="00D0089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578C2">
              <w:rPr>
                <w:rFonts w:ascii="Times New Roman" w:hAnsi="Times New Roman" w:cs="Times New Roman"/>
                <w:b/>
                <w:sz w:val="24"/>
                <w:szCs w:val="24"/>
              </w:rPr>
              <w:t>Моя оценка реалистичности проекта</w:t>
            </w:r>
          </w:p>
        </w:tc>
        <w:tc>
          <w:tcPr>
            <w:tcW w:w="4685" w:type="dxa"/>
          </w:tcPr>
          <w:p w:rsidR="002B01A8" w:rsidRPr="000578C2" w:rsidRDefault="002B01A8" w:rsidP="00D0089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B01A8" w:rsidRPr="000578C2" w:rsidRDefault="00BE2DBD" w:rsidP="00084A3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При необходимости данный проект во</w:t>
            </w: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можно реализовать, так как сейчас имеется большой спрос как со стороны частных лиц</w:t>
            </w:r>
            <w:r w:rsidR="00E26053" w:rsidRPr="000578C2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 xml:space="preserve"> так и со стороны государства. Треб</w:t>
            </w: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ется заинтересованность и поддержка р</w:t>
            </w: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ководства предприятия</w:t>
            </w:r>
          </w:p>
          <w:p w:rsidR="00E26053" w:rsidRPr="000578C2" w:rsidRDefault="00E26053" w:rsidP="00084A3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2B01A8" w:rsidRPr="004A65FD" w:rsidRDefault="002B01A8">
      <w:pPr>
        <w:rPr>
          <w:rFonts w:ascii="Times New Roman" w:eastAsia="Times New Roman" w:hAnsi="Times New Roman" w:cs="Times New Roman"/>
          <w:b/>
          <w:bCs/>
          <w:sz w:val="36"/>
          <w:szCs w:val="36"/>
        </w:rPr>
      </w:pPr>
    </w:p>
    <w:p w:rsidR="002B01A8" w:rsidRPr="004A65FD" w:rsidRDefault="002B01A8">
      <w:pPr>
        <w:rPr>
          <w:rFonts w:ascii="Times New Roman" w:eastAsia="Times New Roman" w:hAnsi="Times New Roman" w:cs="Times New Roman"/>
          <w:b/>
          <w:bCs/>
          <w:sz w:val="36"/>
          <w:szCs w:val="36"/>
        </w:rPr>
      </w:pPr>
      <w:r w:rsidRPr="004A65FD">
        <w:rPr>
          <w:rFonts w:ascii="Times New Roman" w:eastAsia="Times New Roman" w:hAnsi="Times New Roman" w:cs="Times New Roman"/>
          <w:b/>
          <w:bCs/>
          <w:sz w:val="36"/>
          <w:szCs w:val="36"/>
        </w:rPr>
        <w:br w:type="page"/>
      </w:r>
    </w:p>
    <w:p w:rsidR="007209FE" w:rsidRPr="000578C2" w:rsidRDefault="007209FE" w:rsidP="007209F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0578C2">
        <w:rPr>
          <w:rFonts w:ascii="Times New Roman" w:eastAsia="Times New Roman" w:hAnsi="Times New Roman" w:cs="Times New Roman"/>
          <w:b/>
          <w:bCs/>
          <w:sz w:val="24"/>
          <w:szCs w:val="24"/>
          <w:lang w:val="en-US"/>
        </w:rPr>
        <w:lastRenderedPageBreak/>
        <w:t>SMART</w:t>
      </w:r>
      <w:r w:rsidRPr="000578C2">
        <w:rPr>
          <w:rFonts w:ascii="Times New Roman" w:eastAsia="Times New Roman" w:hAnsi="Times New Roman" w:cs="Times New Roman"/>
          <w:b/>
          <w:bCs/>
          <w:sz w:val="24"/>
          <w:szCs w:val="24"/>
        </w:rPr>
        <w:t>-анализ</w:t>
      </w:r>
    </w:p>
    <w:tbl>
      <w:tblPr>
        <w:tblStyle w:val="a3"/>
        <w:tblW w:w="9344" w:type="dxa"/>
        <w:tblLook w:val="04A0"/>
      </w:tblPr>
      <w:tblGrid>
        <w:gridCol w:w="4672"/>
        <w:gridCol w:w="4672"/>
      </w:tblGrid>
      <w:tr w:rsidR="007209FE" w:rsidRPr="000578C2" w:rsidTr="007209FE">
        <w:tc>
          <w:tcPr>
            <w:tcW w:w="4672" w:type="dxa"/>
          </w:tcPr>
          <w:p w:rsidR="007209FE" w:rsidRPr="000578C2" w:rsidRDefault="007209FE" w:rsidP="007209FE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7209FE" w:rsidRPr="000578C2" w:rsidRDefault="007209FE" w:rsidP="007209F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578C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-Specifies</w:t>
            </w: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 xml:space="preserve"> (специфичность)</w:t>
            </w:r>
          </w:p>
        </w:tc>
        <w:tc>
          <w:tcPr>
            <w:tcW w:w="4672" w:type="dxa"/>
          </w:tcPr>
          <w:p w:rsidR="007209FE" w:rsidRPr="000578C2" w:rsidRDefault="007209FE" w:rsidP="007209F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E2DBD" w:rsidRPr="000578C2" w:rsidRDefault="00BE2DBD" w:rsidP="00BE2DB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Внедрение энергосберегающих ме</w:t>
            </w:r>
            <w:r w:rsidR="00717135" w:rsidRPr="000578C2">
              <w:rPr>
                <w:rFonts w:ascii="Times New Roman" w:hAnsi="Times New Roman" w:cs="Times New Roman"/>
                <w:sz w:val="24"/>
                <w:szCs w:val="24"/>
              </w:rPr>
              <w:t>ропри</w:t>
            </w:r>
            <w:r w:rsidR="00717135" w:rsidRPr="000578C2">
              <w:rPr>
                <w:rFonts w:ascii="Times New Roman" w:hAnsi="Times New Roman" w:cs="Times New Roman"/>
                <w:sz w:val="24"/>
                <w:szCs w:val="24"/>
              </w:rPr>
              <w:t>я</w:t>
            </w:r>
            <w:r w:rsidR="00717135" w:rsidRPr="000578C2">
              <w:rPr>
                <w:rFonts w:ascii="Times New Roman" w:hAnsi="Times New Roman" w:cs="Times New Roman"/>
                <w:sz w:val="24"/>
                <w:szCs w:val="24"/>
              </w:rPr>
              <w:t>тий для тепличных конструкций</w:t>
            </w: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; создание и сохранение микроклимата при мин</w:t>
            </w: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мальных энергетических затратах</w:t>
            </w:r>
          </w:p>
          <w:p w:rsidR="007209FE" w:rsidRPr="000578C2" w:rsidRDefault="007209FE" w:rsidP="007209F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209FE" w:rsidRPr="000578C2" w:rsidTr="007209FE">
        <w:tc>
          <w:tcPr>
            <w:tcW w:w="4672" w:type="dxa"/>
          </w:tcPr>
          <w:p w:rsidR="007209FE" w:rsidRPr="000578C2" w:rsidRDefault="007209FE" w:rsidP="007209F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209FE" w:rsidRPr="000578C2" w:rsidRDefault="007209FE" w:rsidP="007209F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578C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-Measurable</w:t>
            </w: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 xml:space="preserve"> (измеримость)</w:t>
            </w:r>
          </w:p>
        </w:tc>
        <w:tc>
          <w:tcPr>
            <w:tcW w:w="4672" w:type="dxa"/>
          </w:tcPr>
          <w:p w:rsidR="007209FE" w:rsidRPr="000578C2" w:rsidRDefault="007209FE" w:rsidP="007209F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E2DBD" w:rsidRPr="000578C2" w:rsidRDefault="00BE2DBD" w:rsidP="00BE2DB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Температура в теплице поддерживается на оптимальном уровне, используется пер</w:t>
            </w: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ходный режим отопления для снижения потребления энергии</w:t>
            </w:r>
          </w:p>
          <w:p w:rsidR="007209FE" w:rsidRPr="000578C2" w:rsidRDefault="007209FE" w:rsidP="007209F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209FE" w:rsidRPr="000578C2" w:rsidTr="007209FE">
        <w:tc>
          <w:tcPr>
            <w:tcW w:w="4672" w:type="dxa"/>
          </w:tcPr>
          <w:p w:rsidR="007209FE" w:rsidRPr="000578C2" w:rsidRDefault="007209FE" w:rsidP="007209F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209FE" w:rsidRPr="000578C2" w:rsidRDefault="007209FE" w:rsidP="007209F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578C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-Appropriate</w:t>
            </w: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 xml:space="preserve"> (уместность)</w:t>
            </w:r>
          </w:p>
        </w:tc>
        <w:tc>
          <w:tcPr>
            <w:tcW w:w="4672" w:type="dxa"/>
          </w:tcPr>
          <w:p w:rsidR="007209FE" w:rsidRPr="000578C2" w:rsidRDefault="007209FE" w:rsidP="007209F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E2DBD" w:rsidRPr="000578C2" w:rsidRDefault="00BE2DBD" w:rsidP="00BE2DB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В современных условиях наиболее важно поддерживать комфортный микроклимат в теплицах для эффективного роста агр</w:t>
            </w: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культур</w:t>
            </w:r>
            <w:r w:rsidR="00E26053" w:rsidRPr="000578C2">
              <w:rPr>
                <w:rFonts w:ascii="Times New Roman" w:hAnsi="Times New Roman" w:cs="Times New Roman"/>
                <w:sz w:val="24"/>
                <w:szCs w:val="24"/>
              </w:rPr>
              <w:t>, т</w:t>
            </w: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акже необходимо экономить энергоресурсы и денежные средства пре</w:t>
            </w: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приятия</w:t>
            </w:r>
          </w:p>
          <w:p w:rsidR="007209FE" w:rsidRPr="000578C2" w:rsidRDefault="007209FE" w:rsidP="007209F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209FE" w:rsidRPr="000578C2" w:rsidTr="007209FE">
        <w:tc>
          <w:tcPr>
            <w:tcW w:w="4672" w:type="dxa"/>
          </w:tcPr>
          <w:p w:rsidR="007209FE" w:rsidRPr="000578C2" w:rsidRDefault="007209FE" w:rsidP="007209F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209FE" w:rsidRPr="000578C2" w:rsidRDefault="007209FE" w:rsidP="007209F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578C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-Realistic</w:t>
            </w: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 xml:space="preserve"> (реалистичность)</w:t>
            </w:r>
          </w:p>
        </w:tc>
        <w:tc>
          <w:tcPr>
            <w:tcW w:w="4672" w:type="dxa"/>
          </w:tcPr>
          <w:p w:rsidR="007209FE" w:rsidRPr="000578C2" w:rsidRDefault="007209FE" w:rsidP="007209F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E2DBD" w:rsidRPr="000578C2" w:rsidRDefault="00BE2DBD" w:rsidP="00BE2DB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Проект реален и имеет необходимость как на малых частных территориях</w:t>
            </w:r>
            <w:r w:rsidR="00E26053" w:rsidRPr="000578C2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 xml:space="preserve"> так и на масштабных государственных плантациях. Установка возможна и окупаема при пр</w:t>
            </w: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вильной работе вентиляционных каналов и площади от 10 м</w:t>
            </w:r>
            <w:r w:rsidRPr="000578C2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  <w:p w:rsidR="007209FE" w:rsidRPr="000578C2" w:rsidRDefault="007209FE" w:rsidP="007209F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209FE" w:rsidRPr="000578C2" w:rsidTr="007209FE">
        <w:tc>
          <w:tcPr>
            <w:tcW w:w="4672" w:type="dxa"/>
          </w:tcPr>
          <w:p w:rsidR="007209FE" w:rsidRPr="000578C2" w:rsidRDefault="007209FE" w:rsidP="007209F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209FE" w:rsidRPr="000578C2" w:rsidRDefault="007209FE" w:rsidP="007209F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578C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T</w:t>
            </w: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0578C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Timebound</w:t>
            </w: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 xml:space="preserve"> (ограниченность во времени)</w:t>
            </w:r>
          </w:p>
        </w:tc>
        <w:tc>
          <w:tcPr>
            <w:tcW w:w="4672" w:type="dxa"/>
          </w:tcPr>
          <w:p w:rsidR="007209FE" w:rsidRPr="000578C2" w:rsidRDefault="007209FE" w:rsidP="007209F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209FE" w:rsidRPr="000578C2" w:rsidRDefault="00BE2DBD" w:rsidP="007209F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578C2">
              <w:rPr>
                <w:rFonts w:ascii="Times New Roman" w:hAnsi="Times New Roman" w:cs="Times New Roman"/>
                <w:sz w:val="24"/>
                <w:szCs w:val="24"/>
              </w:rPr>
              <w:t>Деятельность компании 3 года</w:t>
            </w:r>
            <w:r w:rsidR="007209FE" w:rsidRPr="000578C2">
              <w:rPr>
                <w:rFonts w:ascii="Times New Roman" w:hAnsi="Times New Roman" w:cs="Times New Roman"/>
                <w:sz w:val="24"/>
                <w:szCs w:val="24"/>
              </w:rPr>
              <w:t>, после н</w:t>
            </w:r>
            <w:r w:rsidR="007209FE" w:rsidRPr="000578C2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="007209FE" w:rsidRPr="000578C2">
              <w:rPr>
                <w:rFonts w:ascii="Times New Roman" w:hAnsi="Times New Roman" w:cs="Times New Roman"/>
                <w:sz w:val="24"/>
                <w:szCs w:val="24"/>
              </w:rPr>
              <w:t>обходимо произвести модернизацию пр</w:t>
            </w:r>
            <w:r w:rsidR="007209FE" w:rsidRPr="000578C2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="007209FE" w:rsidRPr="000578C2">
              <w:rPr>
                <w:rFonts w:ascii="Times New Roman" w:hAnsi="Times New Roman" w:cs="Times New Roman"/>
                <w:sz w:val="24"/>
                <w:szCs w:val="24"/>
              </w:rPr>
              <w:t>изводства</w:t>
            </w:r>
          </w:p>
          <w:p w:rsidR="007209FE" w:rsidRPr="000578C2" w:rsidRDefault="007209FE" w:rsidP="007209F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2F23A6" w:rsidRPr="00A563FC" w:rsidRDefault="002F23A6" w:rsidP="007209FE">
      <w:pPr>
        <w:spacing w:after="0" w:line="240" w:lineRule="auto"/>
        <w:jc w:val="center"/>
        <w:rPr>
          <w:lang w:val="en-US"/>
        </w:rPr>
      </w:pPr>
    </w:p>
    <w:sectPr w:rsidR="002F23A6" w:rsidRPr="00A563FC" w:rsidSect="002B01A8">
      <w:pgSz w:w="11906" w:h="16838"/>
      <w:pgMar w:top="567" w:right="851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E32F2" w:rsidRDefault="00BE32F2" w:rsidP="00FB3E91">
      <w:pPr>
        <w:spacing w:after="0" w:line="240" w:lineRule="auto"/>
      </w:pPr>
      <w:r>
        <w:separator/>
      </w:r>
    </w:p>
  </w:endnote>
  <w:endnote w:type="continuationSeparator" w:id="1">
    <w:p w:rsidR="00BE32F2" w:rsidRDefault="00BE32F2" w:rsidP="00FB3E9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altName w:val="Arial"/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E32F2" w:rsidRDefault="00BE32F2" w:rsidP="00FB3E91">
      <w:pPr>
        <w:spacing w:after="0" w:line="240" w:lineRule="auto"/>
      </w:pPr>
      <w:r>
        <w:separator/>
      </w:r>
    </w:p>
  </w:footnote>
  <w:footnote w:type="continuationSeparator" w:id="1">
    <w:p w:rsidR="00BE32F2" w:rsidRDefault="00BE32F2" w:rsidP="00FB3E9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39D300B"/>
    <w:multiLevelType w:val="hybridMultilevel"/>
    <w:tmpl w:val="8BEAF9A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B303CD7"/>
    <w:multiLevelType w:val="hybridMultilevel"/>
    <w:tmpl w:val="8BEAF9A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autoHyphenation/>
  <w:drawingGridHorizontalSpacing w:val="110"/>
  <w:displayHorizontalDrawingGridEvery w:val="2"/>
  <w:characterSpacingControl w:val="doNotCompress"/>
  <w:hdrShapeDefaults>
    <o:shapedefaults v:ext="edit" spidmax="19458"/>
  </w:hdrShapeDefaults>
  <w:footnotePr>
    <w:footnote w:id="0"/>
    <w:footnote w:id="1"/>
  </w:footnotePr>
  <w:endnotePr>
    <w:endnote w:id="0"/>
    <w:endnote w:id="1"/>
  </w:endnotePr>
  <w:compat/>
  <w:rsids>
    <w:rsidRoot w:val="00BC255C"/>
    <w:rsid w:val="00007801"/>
    <w:rsid w:val="000426F5"/>
    <w:rsid w:val="00052FD6"/>
    <w:rsid w:val="00053212"/>
    <w:rsid w:val="000578C2"/>
    <w:rsid w:val="00067930"/>
    <w:rsid w:val="00084A32"/>
    <w:rsid w:val="000A248C"/>
    <w:rsid w:val="000B0AB5"/>
    <w:rsid w:val="000D739A"/>
    <w:rsid w:val="00105135"/>
    <w:rsid w:val="00124157"/>
    <w:rsid w:val="001309F4"/>
    <w:rsid w:val="00130EB9"/>
    <w:rsid w:val="001D0CA6"/>
    <w:rsid w:val="001E31E6"/>
    <w:rsid w:val="001F1E76"/>
    <w:rsid w:val="00217EB6"/>
    <w:rsid w:val="0025212A"/>
    <w:rsid w:val="00273B2E"/>
    <w:rsid w:val="00280401"/>
    <w:rsid w:val="0028304A"/>
    <w:rsid w:val="002B01A8"/>
    <w:rsid w:val="002D54A2"/>
    <w:rsid w:val="002D5C0C"/>
    <w:rsid w:val="002F23A6"/>
    <w:rsid w:val="002F6B10"/>
    <w:rsid w:val="00307DEE"/>
    <w:rsid w:val="00317336"/>
    <w:rsid w:val="00337E8E"/>
    <w:rsid w:val="0037444C"/>
    <w:rsid w:val="0039186D"/>
    <w:rsid w:val="003A1F68"/>
    <w:rsid w:val="003B56DA"/>
    <w:rsid w:val="003B6E1C"/>
    <w:rsid w:val="003E390D"/>
    <w:rsid w:val="004A65FD"/>
    <w:rsid w:val="004A684B"/>
    <w:rsid w:val="004B2CC5"/>
    <w:rsid w:val="005B34E6"/>
    <w:rsid w:val="005B7AF3"/>
    <w:rsid w:val="005D5838"/>
    <w:rsid w:val="005E7A41"/>
    <w:rsid w:val="006129C9"/>
    <w:rsid w:val="0063395E"/>
    <w:rsid w:val="00667688"/>
    <w:rsid w:val="006A05F2"/>
    <w:rsid w:val="00717135"/>
    <w:rsid w:val="007209FE"/>
    <w:rsid w:val="007542E8"/>
    <w:rsid w:val="00771C9F"/>
    <w:rsid w:val="007D23DE"/>
    <w:rsid w:val="0082795B"/>
    <w:rsid w:val="0086097B"/>
    <w:rsid w:val="008D0ED4"/>
    <w:rsid w:val="009A45B4"/>
    <w:rsid w:val="009F2E7A"/>
    <w:rsid w:val="00A507EA"/>
    <w:rsid w:val="00A563FC"/>
    <w:rsid w:val="00A61842"/>
    <w:rsid w:val="00AD08CF"/>
    <w:rsid w:val="00AE4A70"/>
    <w:rsid w:val="00B072D4"/>
    <w:rsid w:val="00B20CE5"/>
    <w:rsid w:val="00B2136B"/>
    <w:rsid w:val="00B21E95"/>
    <w:rsid w:val="00B40B40"/>
    <w:rsid w:val="00BC255C"/>
    <w:rsid w:val="00BE2DBD"/>
    <w:rsid w:val="00BE32F2"/>
    <w:rsid w:val="00C06886"/>
    <w:rsid w:val="00C35AE1"/>
    <w:rsid w:val="00C500F9"/>
    <w:rsid w:val="00C53F0E"/>
    <w:rsid w:val="00C55CA4"/>
    <w:rsid w:val="00C95F91"/>
    <w:rsid w:val="00CC33D7"/>
    <w:rsid w:val="00CF36C0"/>
    <w:rsid w:val="00CF4428"/>
    <w:rsid w:val="00D00897"/>
    <w:rsid w:val="00D56C29"/>
    <w:rsid w:val="00DB5F99"/>
    <w:rsid w:val="00DC77A7"/>
    <w:rsid w:val="00E26053"/>
    <w:rsid w:val="00E37512"/>
    <w:rsid w:val="00E504BD"/>
    <w:rsid w:val="00E7086D"/>
    <w:rsid w:val="00EA2D75"/>
    <w:rsid w:val="00EC6453"/>
    <w:rsid w:val="00F34CD3"/>
    <w:rsid w:val="00F71FAF"/>
    <w:rsid w:val="00FB1F7D"/>
    <w:rsid w:val="00FB3E91"/>
    <w:rsid w:val="00FC3A61"/>
    <w:rsid w:val="00FD16E9"/>
    <w:rsid w:val="00FE3D7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945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7444C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BC255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7209FE"/>
    <w:pPr>
      <w:spacing w:after="200" w:line="276" w:lineRule="auto"/>
      <w:ind w:left="720"/>
      <w:contextualSpacing/>
    </w:pPr>
  </w:style>
  <w:style w:type="paragraph" w:styleId="a5">
    <w:name w:val="header"/>
    <w:basedOn w:val="a"/>
    <w:link w:val="a6"/>
    <w:uiPriority w:val="99"/>
    <w:unhideWhenUsed/>
    <w:rsid w:val="00FB3E9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FB3E91"/>
  </w:style>
  <w:style w:type="paragraph" w:styleId="a7">
    <w:name w:val="footer"/>
    <w:basedOn w:val="a"/>
    <w:link w:val="a8"/>
    <w:uiPriority w:val="99"/>
    <w:unhideWhenUsed/>
    <w:rsid w:val="00FB3E9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FB3E91"/>
  </w:style>
  <w:style w:type="paragraph" w:styleId="a9">
    <w:name w:val="Balloon Text"/>
    <w:basedOn w:val="a"/>
    <w:link w:val="aa"/>
    <w:uiPriority w:val="99"/>
    <w:semiHidden/>
    <w:unhideWhenUsed/>
    <w:rsid w:val="00084A3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084A32"/>
    <w:rPr>
      <w:rFonts w:ascii="Tahoma" w:hAnsi="Tahoma" w:cs="Tahoma"/>
      <w:sz w:val="16"/>
      <w:szCs w:val="16"/>
    </w:rPr>
  </w:style>
  <w:style w:type="table" w:customStyle="1" w:styleId="1">
    <w:name w:val="Сетка таблицы1"/>
    <w:basedOn w:val="a1"/>
    <w:next w:val="a3"/>
    <w:rsid w:val="00FC3A6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">
    <w:name w:val="Сетка таблицы2"/>
    <w:basedOn w:val="a1"/>
    <w:next w:val="a3"/>
    <w:rsid w:val="00FC3A6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">
    <w:name w:val="Сетка таблицы3"/>
    <w:basedOn w:val="a1"/>
    <w:next w:val="a3"/>
    <w:rsid w:val="003B56D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4">
    <w:name w:val="Сетка таблицы4"/>
    <w:basedOn w:val="a1"/>
    <w:next w:val="a3"/>
    <w:rsid w:val="00B2136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5">
    <w:name w:val="Сетка таблицы5"/>
    <w:basedOn w:val="a1"/>
    <w:next w:val="a3"/>
    <w:rsid w:val="002F23A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6">
    <w:name w:val="Сетка таблицы6"/>
    <w:basedOn w:val="a1"/>
    <w:next w:val="a3"/>
    <w:rsid w:val="002F23A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6495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26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414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771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4474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734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8683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431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3458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588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805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100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603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282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7049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hyperlink" Target="mailto:letinkir@mail.ru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9F2037D-E910-4E12-BB23-40DD5EDAC33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9</TotalTime>
  <Pages>11</Pages>
  <Words>1621</Words>
  <Characters>9242</Characters>
  <Application>Microsoft Office Word</Application>
  <DocSecurity>0</DocSecurity>
  <Lines>77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1084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Учетная запись Майкрософт</dc:creator>
  <cp:lastModifiedBy>User</cp:lastModifiedBy>
  <cp:revision>9</cp:revision>
  <dcterms:created xsi:type="dcterms:W3CDTF">2022-12-04T18:31:00Z</dcterms:created>
  <dcterms:modified xsi:type="dcterms:W3CDTF">2022-12-05T21:10:00Z</dcterms:modified>
</cp:coreProperties>
</file>